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96" r:id="rId2"/>
    <p:sldMasterId id="2147483737" r:id="rId3"/>
  </p:sldMasterIdLst>
  <p:sldIdLst>
    <p:sldId id="384" r:id="rId4"/>
    <p:sldId id="383" r:id="rId5"/>
    <p:sldId id="382" r:id="rId6"/>
    <p:sldId id="325" r:id="rId7"/>
    <p:sldId id="316" r:id="rId8"/>
    <p:sldId id="322" r:id="rId9"/>
    <p:sldId id="323" r:id="rId10"/>
    <p:sldId id="317" r:id="rId11"/>
    <p:sldId id="318" r:id="rId12"/>
    <p:sldId id="324" r:id="rId13"/>
    <p:sldId id="258" r:id="rId14"/>
    <p:sldId id="259" r:id="rId15"/>
    <p:sldId id="366" r:id="rId16"/>
    <p:sldId id="367" r:id="rId17"/>
    <p:sldId id="320" r:id="rId18"/>
    <p:sldId id="269" r:id="rId19"/>
    <p:sldId id="368" r:id="rId20"/>
    <p:sldId id="270" r:id="rId21"/>
    <p:sldId id="256" r:id="rId22"/>
    <p:sldId id="370" r:id="rId23"/>
    <p:sldId id="371" r:id="rId24"/>
    <p:sldId id="372" r:id="rId25"/>
    <p:sldId id="261" r:id="rId26"/>
    <p:sldId id="262" r:id="rId27"/>
    <p:sldId id="263" r:id="rId28"/>
    <p:sldId id="385" r:id="rId29"/>
  </p:sldIdLst>
  <p:sldSz cx="9144000" cy="6858000" type="screen4x3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739808BF-DD55-4FB6-A57D-EA04C99F17C3}" v="216" dt="2022-08-17T16:09:04.846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086" y="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theme" Target="theme/theme1.xml"/><Relationship Id="rId40" Type="http://schemas.microsoft.com/office/2016/11/relationships/changesInfo" Target="changesInfos/changesInfo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Nhân Lộc Trần" userId="9df7c510ca501770" providerId="LiveId" clId="{739808BF-DD55-4FB6-A57D-EA04C99F17C3}"/>
    <pc:docChg chg="undo custSel addSld delSld modSld sldOrd">
      <pc:chgData name="Nhân Lộc Trần" userId="9df7c510ca501770" providerId="LiveId" clId="{739808BF-DD55-4FB6-A57D-EA04C99F17C3}" dt="2022-08-17T16:09:04.846" v="300"/>
      <pc:docMkLst>
        <pc:docMk/>
      </pc:docMkLst>
      <pc:sldChg chg="addSp delSp modSp add del mod setBg">
        <pc:chgData name="Nhân Lộc Trần" userId="9df7c510ca501770" providerId="LiveId" clId="{739808BF-DD55-4FB6-A57D-EA04C99F17C3}" dt="2022-08-17T15:55:06.856" v="202"/>
        <pc:sldMkLst>
          <pc:docMk/>
          <pc:sldMk cId="1626249769" sldId="256"/>
        </pc:sldMkLst>
        <pc:spChg chg="add mod">
          <ac:chgData name="Nhân Lộc Trần" userId="9df7c510ca501770" providerId="LiveId" clId="{739808BF-DD55-4FB6-A57D-EA04C99F17C3}" dt="2022-08-17T15:53:02.566" v="105"/>
          <ac:spMkLst>
            <pc:docMk/>
            <pc:sldMk cId="1626249769" sldId="256"/>
            <ac:spMk id="2" creationId="{EA3927B2-E8AB-F5B6-5070-9193B43BD55C}"/>
          </ac:spMkLst>
        </pc:spChg>
        <pc:spChg chg="add del mod">
          <ac:chgData name="Nhân Lộc Trần" userId="9df7c510ca501770" providerId="LiveId" clId="{739808BF-DD55-4FB6-A57D-EA04C99F17C3}" dt="2022-08-17T15:53:02.982" v="107"/>
          <ac:spMkLst>
            <pc:docMk/>
            <pc:sldMk cId="1626249769" sldId="256"/>
            <ac:spMk id="3" creationId="{AE1B9D6A-3EE6-549A-07A9-B2C4A9FC8633}"/>
          </ac:spMkLst>
        </pc:spChg>
        <pc:spChg chg="del">
          <ac:chgData name="Nhân Lộc Trần" userId="9df7c510ca501770" providerId="LiveId" clId="{739808BF-DD55-4FB6-A57D-EA04C99F17C3}" dt="2022-08-17T15:53:02.381" v="104" actId="478"/>
          <ac:spMkLst>
            <pc:docMk/>
            <pc:sldMk cId="1626249769" sldId="256"/>
            <ac:spMk id="5" creationId="{169EAAEB-73DA-4D2C-3BDD-AE1831E936A3}"/>
          </ac:spMkLst>
        </pc:spChg>
        <pc:spChg chg="mod">
          <ac:chgData name="Nhân Lộc Trần" userId="9df7c510ca501770" providerId="LiveId" clId="{739808BF-DD55-4FB6-A57D-EA04C99F17C3}" dt="2022-08-17T15:54:38.534" v="195" actId="207"/>
          <ac:spMkLst>
            <pc:docMk/>
            <pc:sldMk cId="1626249769" sldId="256"/>
            <ac:spMk id="8" creationId="{DA9BD147-1D10-4539-1EEB-151B8A40532B}"/>
          </ac:spMkLst>
        </pc:spChg>
        <pc:spChg chg="mod">
          <ac:chgData name="Nhân Lộc Trần" userId="9df7c510ca501770" providerId="LiveId" clId="{739808BF-DD55-4FB6-A57D-EA04C99F17C3}" dt="2022-08-17T15:54:34.705" v="193" actId="1035"/>
          <ac:spMkLst>
            <pc:docMk/>
            <pc:sldMk cId="1626249769" sldId="256"/>
            <ac:spMk id="12" creationId="{8F0488D8-5794-807D-B99B-98D0B8A0F588}"/>
          </ac:spMkLst>
        </pc:spChg>
      </pc:sldChg>
      <pc:sldChg chg="ord">
        <pc:chgData name="Nhân Lộc Trần" userId="9df7c510ca501770" providerId="LiveId" clId="{739808BF-DD55-4FB6-A57D-EA04C99F17C3}" dt="2022-08-17T15:48:50.637" v="40"/>
        <pc:sldMkLst>
          <pc:docMk/>
          <pc:sldMk cId="1566502535" sldId="257"/>
        </pc:sldMkLst>
      </pc:sldChg>
      <pc:sldChg chg="addSp delSp modSp add del mod setBg">
        <pc:chgData name="Nhân Lộc Trần" userId="9df7c510ca501770" providerId="LiveId" clId="{739808BF-DD55-4FB6-A57D-EA04C99F17C3}" dt="2022-08-17T15:55:57.186" v="215"/>
        <pc:sldMkLst>
          <pc:docMk/>
          <pc:sldMk cId="3812836786" sldId="261"/>
        </pc:sldMkLst>
        <pc:spChg chg="add mod">
          <ac:chgData name="Nhân Lộc Trần" userId="9df7c510ca501770" providerId="LiveId" clId="{739808BF-DD55-4FB6-A57D-EA04C99F17C3}" dt="2022-08-17T15:53:20.247" v="121"/>
          <ac:spMkLst>
            <pc:docMk/>
            <pc:sldMk cId="3812836786" sldId="261"/>
            <ac:spMk id="2" creationId="{2CA041C0-59AF-1AA7-BE3C-D1B0DA976C83}"/>
          </ac:spMkLst>
        </pc:spChg>
        <pc:spChg chg="add del mod">
          <ac:chgData name="Nhân Lộc Trần" userId="9df7c510ca501770" providerId="LiveId" clId="{739808BF-DD55-4FB6-A57D-EA04C99F17C3}" dt="2022-08-17T15:53:20.610" v="123"/>
          <ac:spMkLst>
            <pc:docMk/>
            <pc:sldMk cId="3812836786" sldId="261"/>
            <ac:spMk id="3" creationId="{A896A984-6984-7CA7-D630-16632963CC08}"/>
          </ac:spMkLst>
        </pc:spChg>
        <pc:spChg chg="del">
          <ac:chgData name="Nhân Lộc Trần" userId="9df7c510ca501770" providerId="LiveId" clId="{739808BF-DD55-4FB6-A57D-EA04C99F17C3}" dt="2022-08-17T15:53:20.010" v="120" actId="478"/>
          <ac:spMkLst>
            <pc:docMk/>
            <pc:sldMk cId="3812836786" sldId="261"/>
            <ac:spMk id="5" creationId="{169EAAEB-73DA-4D2C-3BDD-AE1831E936A3}"/>
          </ac:spMkLst>
        </pc:spChg>
      </pc:sldChg>
      <pc:sldChg chg="addSp delSp modSp add del mod setBg">
        <pc:chgData name="Nhân Lộc Trần" userId="9df7c510ca501770" providerId="LiveId" clId="{739808BF-DD55-4FB6-A57D-EA04C99F17C3}" dt="2022-08-17T15:56:29.750" v="218"/>
        <pc:sldMkLst>
          <pc:docMk/>
          <pc:sldMk cId="2516139261" sldId="262"/>
        </pc:sldMkLst>
        <pc:spChg chg="add mod">
          <ac:chgData name="Nhân Lộc Trần" userId="9df7c510ca501770" providerId="LiveId" clId="{739808BF-DD55-4FB6-A57D-EA04C99F17C3}" dt="2022-08-17T15:53:24.034" v="125"/>
          <ac:spMkLst>
            <pc:docMk/>
            <pc:sldMk cId="2516139261" sldId="262"/>
            <ac:spMk id="3" creationId="{74B96F99-806D-44F0-F999-AA028645ADAC}"/>
          </ac:spMkLst>
        </pc:spChg>
        <pc:spChg chg="add del mod">
          <ac:chgData name="Nhân Lộc Trần" userId="9df7c510ca501770" providerId="LiveId" clId="{739808BF-DD55-4FB6-A57D-EA04C99F17C3}" dt="2022-08-17T15:53:24.420" v="127"/>
          <ac:spMkLst>
            <pc:docMk/>
            <pc:sldMk cId="2516139261" sldId="262"/>
            <ac:spMk id="4" creationId="{61CB3FA5-3485-1D12-3B76-8C34402359EF}"/>
          </ac:spMkLst>
        </pc:spChg>
        <pc:spChg chg="del">
          <ac:chgData name="Nhân Lộc Trần" userId="9df7c510ca501770" providerId="LiveId" clId="{739808BF-DD55-4FB6-A57D-EA04C99F17C3}" dt="2022-08-17T15:53:23.841" v="124" actId="478"/>
          <ac:spMkLst>
            <pc:docMk/>
            <pc:sldMk cId="2516139261" sldId="262"/>
            <ac:spMk id="5" creationId="{169EAAEB-73DA-4D2C-3BDD-AE1831E936A3}"/>
          </ac:spMkLst>
        </pc:spChg>
      </pc:sldChg>
      <pc:sldChg chg="addSp delSp modSp add del mod setBg">
        <pc:chgData name="Nhân Lộc Trần" userId="9df7c510ca501770" providerId="LiveId" clId="{739808BF-DD55-4FB6-A57D-EA04C99F17C3}" dt="2022-08-17T15:56:38.164" v="221"/>
        <pc:sldMkLst>
          <pc:docMk/>
          <pc:sldMk cId="3090818163" sldId="263"/>
        </pc:sldMkLst>
        <pc:spChg chg="add mod">
          <ac:chgData name="Nhân Lộc Trần" userId="9df7c510ca501770" providerId="LiveId" clId="{739808BF-DD55-4FB6-A57D-EA04C99F17C3}" dt="2022-08-17T15:53:28.914" v="129"/>
          <ac:spMkLst>
            <pc:docMk/>
            <pc:sldMk cId="3090818163" sldId="263"/>
            <ac:spMk id="3" creationId="{AF34FC9A-8759-6AA2-A45F-422D199786AE}"/>
          </ac:spMkLst>
        </pc:spChg>
        <pc:spChg chg="add del mod">
          <ac:chgData name="Nhân Lộc Trần" userId="9df7c510ca501770" providerId="LiveId" clId="{739808BF-DD55-4FB6-A57D-EA04C99F17C3}" dt="2022-08-17T15:53:29.268" v="131"/>
          <ac:spMkLst>
            <pc:docMk/>
            <pc:sldMk cId="3090818163" sldId="263"/>
            <ac:spMk id="4" creationId="{038FAB57-8420-557F-77C2-D2F97BFD774A}"/>
          </ac:spMkLst>
        </pc:spChg>
        <pc:spChg chg="del">
          <ac:chgData name="Nhân Lộc Trần" userId="9df7c510ca501770" providerId="LiveId" clId="{739808BF-DD55-4FB6-A57D-EA04C99F17C3}" dt="2022-08-17T15:53:28.668" v="128" actId="478"/>
          <ac:spMkLst>
            <pc:docMk/>
            <pc:sldMk cId="3090818163" sldId="263"/>
            <ac:spMk id="5" creationId="{169EAAEB-73DA-4D2C-3BDD-AE1831E936A3}"/>
          </ac:spMkLst>
        </pc:spChg>
      </pc:sldChg>
      <pc:sldChg chg="add setBg">
        <pc:chgData name="Nhân Lộc Trần" userId="9df7c510ca501770" providerId="LiveId" clId="{739808BF-DD55-4FB6-A57D-EA04C99F17C3}" dt="2022-08-17T16:01:15.825" v="261"/>
        <pc:sldMkLst>
          <pc:docMk/>
          <pc:sldMk cId="0" sldId="316"/>
        </pc:sldMkLst>
      </pc:sldChg>
      <pc:sldChg chg="add setBg">
        <pc:chgData name="Nhân Lộc Trần" userId="9df7c510ca501770" providerId="LiveId" clId="{739808BF-DD55-4FB6-A57D-EA04C99F17C3}" dt="2022-08-17T16:01:44.017" v="270"/>
        <pc:sldMkLst>
          <pc:docMk/>
          <pc:sldMk cId="0" sldId="317"/>
        </pc:sldMkLst>
      </pc:sldChg>
      <pc:sldChg chg="modSp add setBg">
        <pc:chgData name="Nhân Lộc Trần" userId="9df7c510ca501770" providerId="LiveId" clId="{739808BF-DD55-4FB6-A57D-EA04C99F17C3}" dt="2022-08-17T16:02:09.080" v="285" actId="1035"/>
        <pc:sldMkLst>
          <pc:docMk/>
          <pc:sldMk cId="0" sldId="318"/>
        </pc:sldMkLst>
        <pc:picChg chg="mod">
          <ac:chgData name="Nhân Lộc Trần" userId="9df7c510ca501770" providerId="LiveId" clId="{739808BF-DD55-4FB6-A57D-EA04C99F17C3}" dt="2022-08-17T16:02:09.080" v="285" actId="1035"/>
          <ac:picMkLst>
            <pc:docMk/>
            <pc:sldMk cId="0" sldId="318"/>
            <ac:picMk id="5" creationId="{8583CBA2-50AB-F015-682C-1D4EF86E5AC5}"/>
          </ac:picMkLst>
        </pc:picChg>
      </pc:sldChg>
      <pc:sldChg chg="add setBg">
        <pc:chgData name="Nhân Lộc Trần" userId="9df7c510ca501770" providerId="LiveId" clId="{739808BF-DD55-4FB6-A57D-EA04C99F17C3}" dt="2022-08-17T16:01:25.914" v="264"/>
        <pc:sldMkLst>
          <pc:docMk/>
          <pc:sldMk cId="0" sldId="322"/>
        </pc:sldMkLst>
      </pc:sldChg>
      <pc:sldChg chg="add setBg">
        <pc:chgData name="Nhân Lộc Trần" userId="9df7c510ca501770" providerId="LiveId" clId="{739808BF-DD55-4FB6-A57D-EA04C99F17C3}" dt="2022-08-17T16:01:36.261" v="267"/>
        <pc:sldMkLst>
          <pc:docMk/>
          <pc:sldMk cId="0" sldId="323"/>
        </pc:sldMkLst>
      </pc:sldChg>
      <pc:sldChg chg="modSp add setBg">
        <pc:chgData name="Nhân Lộc Trần" userId="9df7c510ca501770" providerId="LiveId" clId="{739808BF-DD55-4FB6-A57D-EA04C99F17C3}" dt="2022-08-17T16:02:21.314" v="298" actId="1035"/>
        <pc:sldMkLst>
          <pc:docMk/>
          <pc:sldMk cId="0" sldId="324"/>
        </pc:sldMkLst>
        <pc:picChg chg="mod">
          <ac:chgData name="Nhân Lộc Trần" userId="9df7c510ca501770" providerId="LiveId" clId="{739808BF-DD55-4FB6-A57D-EA04C99F17C3}" dt="2022-08-17T16:02:21.314" v="298" actId="1035"/>
          <ac:picMkLst>
            <pc:docMk/>
            <pc:sldMk cId="0" sldId="324"/>
            <ac:picMk id="2" creationId="{C5BFB489-BD3B-13D4-4C95-516F63E408D9}"/>
          </ac:picMkLst>
        </pc:picChg>
      </pc:sldChg>
      <pc:sldChg chg="addSp delSp modSp add mod setBg modAnim">
        <pc:chgData name="Nhân Lộc Trần" userId="9df7c510ca501770" providerId="LiveId" clId="{739808BF-DD55-4FB6-A57D-EA04C99F17C3}" dt="2022-08-17T16:09:04.846" v="300"/>
        <pc:sldMkLst>
          <pc:docMk/>
          <pc:sldMk cId="0" sldId="325"/>
        </pc:sldMkLst>
        <pc:spChg chg="add mod">
          <ac:chgData name="Nhân Lộc Trần" userId="9df7c510ca501770" providerId="LiveId" clId="{739808BF-DD55-4FB6-A57D-EA04C99F17C3}" dt="2022-08-17T15:51:07.820" v="75"/>
          <ac:spMkLst>
            <pc:docMk/>
            <pc:sldMk cId="0" sldId="325"/>
            <ac:spMk id="2" creationId="{C732311D-AEC6-F654-C380-B5085062ED8D}"/>
          </ac:spMkLst>
        </pc:spChg>
        <pc:spChg chg="add del mod">
          <ac:chgData name="Nhân Lộc Trần" userId="9df7c510ca501770" providerId="LiveId" clId="{739808BF-DD55-4FB6-A57D-EA04C99F17C3}" dt="2022-08-17T15:51:08.207" v="77"/>
          <ac:spMkLst>
            <pc:docMk/>
            <pc:sldMk cId="0" sldId="325"/>
            <ac:spMk id="3" creationId="{51C4109C-A227-A6A1-19E0-1116DDDBB305}"/>
          </ac:spMkLst>
        </pc:spChg>
        <pc:spChg chg="del">
          <ac:chgData name="Nhân Lộc Trần" userId="9df7c510ca501770" providerId="LiveId" clId="{739808BF-DD55-4FB6-A57D-EA04C99F17C3}" dt="2022-08-17T15:51:06.615" v="74" actId="478"/>
          <ac:spMkLst>
            <pc:docMk/>
            <pc:sldMk cId="0" sldId="325"/>
            <ac:spMk id="9" creationId="{40764782-B90D-5BEB-2FB5-072584BD3F84}"/>
          </ac:spMkLst>
        </pc:spChg>
        <pc:spChg chg="add mod">
          <ac:chgData name="Nhân Lộc Trần" userId="9df7c510ca501770" providerId="LiveId" clId="{739808BF-DD55-4FB6-A57D-EA04C99F17C3}" dt="2022-08-17T15:51:23.852" v="88" actId="1035"/>
          <ac:spMkLst>
            <pc:docMk/>
            <pc:sldMk cId="0" sldId="325"/>
            <ac:spMk id="10" creationId="{87B3E92E-31B6-B327-5941-0283C2300991}"/>
          </ac:spMkLst>
        </pc:spChg>
        <pc:spChg chg="add del mod">
          <ac:chgData name="Nhân Lộc Trần" userId="9df7c510ca501770" providerId="LiveId" clId="{739808BF-DD55-4FB6-A57D-EA04C99F17C3}" dt="2022-08-17T15:51:21.601" v="85"/>
          <ac:spMkLst>
            <pc:docMk/>
            <pc:sldMk cId="0" sldId="325"/>
            <ac:spMk id="13" creationId="{373ED359-9A05-6832-620E-074DEF0602A8}"/>
          </ac:spMkLst>
        </pc:spChg>
        <pc:spChg chg="del">
          <ac:chgData name="Nhân Lộc Trần" userId="9df7c510ca501770" providerId="LiveId" clId="{739808BF-DD55-4FB6-A57D-EA04C99F17C3}" dt="2022-08-17T15:51:20.975" v="82" actId="478"/>
          <ac:spMkLst>
            <pc:docMk/>
            <pc:sldMk cId="0" sldId="325"/>
            <ac:spMk id="4099" creationId="{5DE3071B-53F3-F318-6BBA-4558EF89E405}"/>
          </ac:spMkLst>
        </pc:spChg>
      </pc:sldChg>
      <pc:sldChg chg="new del">
        <pc:chgData name="Nhân Lộc Trần" userId="9df7c510ca501770" providerId="LiveId" clId="{739808BF-DD55-4FB6-A57D-EA04C99F17C3}" dt="2022-08-17T15:50:05.468" v="55" actId="47"/>
        <pc:sldMkLst>
          <pc:docMk/>
          <pc:sldMk cId="791607400" sldId="369"/>
        </pc:sldMkLst>
      </pc:sldChg>
      <pc:sldChg chg="new add del">
        <pc:chgData name="Nhân Lộc Trần" userId="9df7c510ca501770" providerId="LiveId" clId="{739808BF-DD55-4FB6-A57D-EA04C99F17C3}" dt="2022-08-17T15:42:07.250" v="7" actId="680"/>
        <pc:sldMkLst>
          <pc:docMk/>
          <pc:sldMk cId="3123973850" sldId="369"/>
        </pc:sldMkLst>
      </pc:sldChg>
      <pc:sldChg chg="addSp delSp modSp add del mod setBg">
        <pc:chgData name="Nhân Lộc Trần" userId="9df7c510ca501770" providerId="LiveId" clId="{739808BF-DD55-4FB6-A57D-EA04C99F17C3}" dt="2022-08-17T15:55:24.131" v="205"/>
        <pc:sldMkLst>
          <pc:docMk/>
          <pc:sldMk cId="1575483755" sldId="370"/>
        </pc:sldMkLst>
        <pc:spChg chg="add mod">
          <ac:chgData name="Nhân Lộc Trần" userId="9df7c510ca501770" providerId="LiveId" clId="{739808BF-DD55-4FB6-A57D-EA04C99F17C3}" dt="2022-08-17T15:53:07.776" v="109"/>
          <ac:spMkLst>
            <pc:docMk/>
            <pc:sldMk cId="1575483755" sldId="370"/>
            <ac:spMk id="2" creationId="{B84565E8-0B1A-1C8D-4CF7-77F5364F8A11}"/>
          </ac:spMkLst>
        </pc:spChg>
        <pc:spChg chg="add del mod">
          <ac:chgData name="Nhân Lộc Trần" userId="9df7c510ca501770" providerId="LiveId" clId="{739808BF-DD55-4FB6-A57D-EA04C99F17C3}" dt="2022-08-17T15:53:08.076" v="111"/>
          <ac:spMkLst>
            <pc:docMk/>
            <pc:sldMk cId="1575483755" sldId="370"/>
            <ac:spMk id="4" creationId="{2371FBD1-E8F6-2205-1604-49551C6EA811}"/>
          </ac:spMkLst>
        </pc:spChg>
        <pc:spChg chg="del">
          <ac:chgData name="Nhân Lộc Trần" userId="9df7c510ca501770" providerId="LiveId" clId="{739808BF-DD55-4FB6-A57D-EA04C99F17C3}" dt="2022-08-17T15:53:06.692" v="108" actId="478"/>
          <ac:spMkLst>
            <pc:docMk/>
            <pc:sldMk cId="1575483755" sldId="370"/>
            <ac:spMk id="5" creationId="{169EAAEB-73DA-4D2C-3BDD-AE1831E936A3}"/>
          </ac:spMkLst>
        </pc:spChg>
      </pc:sldChg>
      <pc:sldChg chg="addSp delSp modSp add del mod setBg">
        <pc:chgData name="Nhân Lộc Trần" userId="9df7c510ca501770" providerId="LiveId" clId="{739808BF-DD55-4FB6-A57D-EA04C99F17C3}" dt="2022-08-17T15:55:35.693" v="209"/>
        <pc:sldMkLst>
          <pc:docMk/>
          <pc:sldMk cId="3991240646" sldId="371"/>
        </pc:sldMkLst>
        <pc:spChg chg="add mod">
          <ac:chgData name="Nhân Lộc Trần" userId="9df7c510ca501770" providerId="LiveId" clId="{739808BF-DD55-4FB6-A57D-EA04C99F17C3}" dt="2022-08-17T15:53:13.258" v="113"/>
          <ac:spMkLst>
            <pc:docMk/>
            <pc:sldMk cId="3991240646" sldId="371"/>
            <ac:spMk id="3" creationId="{D900A969-52F6-AC98-4F2D-15F42C686531}"/>
          </ac:spMkLst>
        </pc:spChg>
        <pc:spChg chg="del">
          <ac:chgData name="Nhân Lộc Trần" userId="9df7c510ca501770" providerId="LiveId" clId="{739808BF-DD55-4FB6-A57D-EA04C99F17C3}" dt="2022-08-17T15:53:12.966" v="112" actId="478"/>
          <ac:spMkLst>
            <pc:docMk/>
            <pc:sldMk cId="3991240646" sldId="371"/>
            <ac:spMk id="5" creationId="{169EAAEB-73DA-4D2C-3BDD-AE1831E936A3}"/>
          </ac:spMkLst>
        </pc:spChg>
        <pc:spChg chg="add del mod">
          <ac:chgData name="Nhân Lộc Trần" userId="9df7c510ca501770" providerId="LiveId" clId="{739808BF-DD55-4FB6-A57D-EA04C99F17C3}" dt="2022-08-17T15:53:13.659" v="115"/>
          <ac:spMkLst>
            <pc:docMk/>
            <pc:sldMk cId="3991240646" sldId="371"/>
            <ac:spMk id="6" creationId="{F1D50167-9E8B-FC98-9053-5460BE9378D3}"/>
          </ac:spMkLst>
        </pc:spChg>
      </pc:sldChg>
      <pc:sldChg chg="addSp delSp modSp add del mod setBg">
        <pc:chgData name="Nhân Lộc Trần" userId="9df7c510ca501770" providerId="LiveId" clId="{739808BF-DD55-4FB6-A57D-EA04C99F17C3}" dt="2022-08-17T15:55:46.685" v="212"/>
        <pc:sldMkLst>
          <pc:docMk/>
          <pc:sldMk cId="2542124510" sldId="372"/>
        </pc:sldMkLst>
        <pc:spChg chg="add mod">
          <ac:chgData name="Nhân Lộc Trần" userId="9df7c510ca501770" providerId="LiveId" clId="{739808BF-DD55-4FB6-A57D-EA04C99F17C3}" dt="2022-08-17T15:53:17.202" v="117"/>
          <ac:spMkLst>
            <pc:docMk/>
            <pc:sldMk cId="2542124510" sldId="372"/>
            <ac:spMk id="4" creationId="{FA2EEE8C-4D16-2871-5513-363089A59E81}"/>
          </ac:spMkLst>
        </pc:spChg>
        <pc:spChg chg="del">
          <ac:chgData name="Nhân Lộc Trần" userId="9df7c510ca501770" providerId="LiveId" clId="{739808BF-DD55-4FB6-A57D-EA04C99F17C3}" dt="2022-08-17T15:53:16.823" v="116" actId="478"/>
          <ac:spMkLst>
            <pc:docMk/>
            <pc:sldMk cId="2542124510" sldId="372"/>
            <ac:spMk id="5" creationId="{169EAAEB-73DA-4D2C-3BDD-AE1831E936A3}"/>
          </ac:spMkLst>
        </pc:spChg>
        <pc:spChg chg="add del mod">
          <ac:chgData name="Nhân Lộc Trần" userId="9df7c510ca501770" providerId="LiveId" clId="{739808BF-DD55-4FB6-A57D-EA04C99F17C3}" dt="2022-08-17T15:53:17.472" v="119"/>
          <ac:spMkLst>
            <pc:docMk/>
            <pc:sldMk cId="2542124510" sldId="372"/>
            <ac:spMk id="6" creationId="{9B452EE9-4F4F-5F0A-728C-91B977BBAEF1}"/>
          </ac:spMkLst>
        </pc:spChg>
      </pc:sldChg>
      <pc:sldChg chg="add del">
        <pc:chgData name="Nhân Lộc Trần" userId="9df7c510ca501770" providerId="LiveId" clId="{739808BF-DD55-4FB6-A57D-EA04C99F17C3}" dt="2022-08-17T15:42:06.302" v="5"/>
        <pc:sldMkLst>
          <pc:docMk/>
          <pc:sldMk cId="788483742" sldId="373"/>
        </pc:sldMkLst>
      </pc:sldChg>
      <pc:sldChg chg="addSp delSp modSp add mod setBg">
        <pc:chgData name="Nhân Lộc Trần" userId="9df7c510ca501770" providerId="LiveId" clId="{739808BF-DD55-4FB6-A57D-EA04C99F17C3}" dt="2022-08-17T15:56:47.597" v="224"/>
        <pc:sldMkLst>
          <pc:docMk/>
          <pc:sldMk cId="2691567628" sldId="373"/>
        </pc:sldMkLst>
        <pc:spChg chg="add mod">
          <ac:chgData name="Nhân Lộc Trần" userId="9df7c510ca501770" providerId="LiveId" clId="{739808BF-DD55-4FB6-A57D-EA04C99F17C3}" dt="2022-08-17T15:53:33.713" v="133"/>
          <ac:spMkLst>
            <pc:docMk/>
            <pc:sldMk cId="2691567628" sldId="373"/>
            <ac:spMk id="2" creationId="{437664E5-5663-ABB4-891B-84F9CD3DE442}"/>
          </ac:spMkLst>
        </pc:spChg>
        <pc:spChg chg="add del mod">
          <ac:chgData name="Nhân Lộc Trần" userId="9df7c510ca501770" providerId="LiveId" clId="{739808BF-DD55-4FB6-A57D-EA04C99F17C3}" dt="2022-08-17T15:53:34.013" v="135"/>
          <ac:spMkLst>
            <pc:docMk/>
            <pc:sldMk cId="2691567628" sldId="373"/>
            <ac:spMk id="3" creationId="{FD97D567-8329-55B5-DB6D-3C1B5FBC819E}"/>
          </ac:spMkLst>
        </pc:spChg>
        <pc:spChg chg="del">
          <ac:chgData name="Nhân Lộc Trần" userId="9df7c510ca501770" providerId="LiveId" clId="{739808BF-DD55-4FB6-A57D-EA04C99F17C3}" dt="2022-08-17T15:53:33.180" v="132" actId="478"/>
          <ac:spMkLst>
            <pc:docMk/>
            <pc:sldMk cId="2691567628" sldId="373"/>
            <ac:spMk id="5" creationId="{169EAAEB-73DA-4D2C-3BDD-AE1831E936A3}"/>
          </ac:spMkLst>
        </pc:spChg>
      </pc:sldChg>
      <pc:sldChg chg="add del">
        <pc:chgData name="Nhân Lộc Trần" userId="9df7c510ca501770" providerId="LiveId" clId="{739808BF-DD55-4FB6-A57D-EA04C99F17C3}" dt="2022-08-17T15:42:06.302" v="5"/>
        <pc:sldMkLst>
          <pc:docMk/>
          <pc:sldMk cId="2460660102" sldId="374"/>
        </pc:sldMkLst>
      </pc:sldChg>
      <pc:sldChg chg="addSp delSp modSp add mod setBg">
        <pc:chgData name="Nhân Lộc Trần" userId="9df7c510ca501770" providerId="LiveId" clId="{739808BF-DD55-4FB6-A57D-EA04C99F17C3}" dt="2022-08-17T15:56:55.232" v="227"/>
        <pc:sldMkLst>
          <pc:docMk/>
          <pc:sldMk cId="2891729161" sldId="374"/>
        </pc:sldMkLst>
        <pc:spChg chg="add mod">
          <ac:chgData name="Nhân Lộc Trần" userId="9df7c510ca501770" providerId="LiveId" clId="{739808BF-DD55-4FB6-A57D-EA04C99F17C3}" dt="2022-08-17T15:53:37.454" v="137"/>
          <ac:spMkLst>
            <pc:docMk/>
            <pc:sldMk cId="2891729161" sldId="374"/>
            <ac:spMk id="2" creationId="{C12E9D23-3FB6-CB15-215A-72F744A0677B}"/>
          </ac:spMkLst>
        </pc:spChg>
        <pc:spChg chg="add del mod">
          <ac:chgData name="Nhân Lộc Trần" userId="9df7c510ca501770" providerId="LiveId" clId="{739808BF-DD55-4FB6-A57D-EA04C99F17C3}" dt="2022-08-17T15:53:37.903" v="139"/>
          <ac:spMkLst>
            <pc:docMk/>
            <pc:sldMk cId="2891729161" sldId="374"/>
            <ac:spMk id="4" creationId="{C6B1088D-788B-9B6F-5E70-D2BD8EFD900E}"/>
          </ac:spMkLst>
        </pc:spChg>
        <pc:spChg chg="del">
          <ac:chgData name="Nhân Lộc Trần" userId="9df7c510ca501770" providerId="LiveId" clId="{739808BF-DD55-4FB6-A57D-EA04C99F17C3}" dt="2022-08-17T15:53:37.254" v="136" actId="478"/>
          <ac:spMkLst>
            <pc:docMk/>
            <pc:sldMk cId="2891729161" sldId="374"/>
            <ac:spMk id="5" creationId="{169EAAEB-73DA-4D2C-3BDD-AE1831E936A3}"/>
          </ac:spMkLst>
        </pc:spChg>
      </pc:sldChg>
      <pc:sldChg chg="addSp delSp modSp add mod setBg">
        <pc:chgData name="Nhân Lộc Trần" userId="9df7c510ca501770" providerId="LiveId" clId="{739808BF-DD55-4FB6-A57D-EA04C99F17C3}" dt="2022-08-17T15:57:02.657" v="230"/>
        <pc:sldMkLst>
          <pc:docMk/>
          <pc:sldMk cId="1031365233" sldId="375"/>
        </pc:sldMkLst>
        <pc:spChg chg="add mod">
          <ac:chgData name="Nhân Lộc Trần" userId="9df7c510ca501770" providerId="LiveId" clId="{739808BF-DD55-4FB6-A57D-EA04C99F17C3}" dt="2022-08-17T15:53:41.361" v="141"/>
          <ac:spMkLst>
            <pc:docMk/>
            <pc:sldMk cId="1031365233" sldId="375"/>
            <ac:spMk id="3" creationId="{B53981A3-4423-E402-DBF0-61499B9A4C70}"/>
          </ac:spMkLst>
        </pc:spChg>
        <pc:spChg chg="del">
          <ac:chgData name="Nhân Lộc Trần" userId="9df7c510ca501770" providerId="LiveId" clId="{739808BF-DD55-4FB6-A57D-EA04C99F17C3}" dt="2022-08-17T15:53:40.981" v="140" actId="478"/>
          <ac:spMkLst>
            <pc:docMk/>
            <pc:sldMk cId="1031365233" sldId="375"/>
            <ac:spMk id="5" creationId="{169EAAEB-73DA-4D2C-3BDD-AE1831E936A3}"/>
          </ac:spMkLst>
        </pc:spChg>
        <pc:spChg chg="add del mod">
          <ac:chgData name="Nhân Lộc Trần" userId="9df7c510ca501770" providerId="LiveId" clId="{739808BF-DD55-4FB6-A57D-EA04C99F17C3}" dt="2022-08-17T15:53:41.651" v="143"/>
          <ac:spMkLst>
            <pc:docMk/>
            <pc:sldMk cId="1031365233" sldId="375"/>
            <ac:spMk id="6" creationId="{7B404450-E459-71FA-E71A-65F7F7E9F805}"/>
          </ac:spMkLst>
        </pc:spChg>
      </pc:sldChg>
      <pc:sldChg chg="add del">
        <pc:chgData name="Nhân Lộc Trần" userId="9df7c510ca501770" providerId="LiveId" clId="{739808BF-DD55-4FB6-A57D-EA04C99F17C3}" dt="2022-08-17T15:42:06.302" v="5"/>
        <pc:sldMkLst>
          <pc:docMk/>
          <pc:sldMk cId="3244266327" sldId="375"/>
        </pc:sldMkLst>
      </pc:sldChg>
      <pc:sldChg chg="addSp delSp modSp add mod setBg">
        <pc:chgData name="Nhân Lộc Trần" userId="9df7c510ca501770" providerId="LiveId" clId="{739808BF-DD55-4FB6-A57D-EA04C99F17C3}" dt="2022-08-17T15:57:10.343" v="233"/>
        <pc:sldMkLst>
          <pc:docMk/>
          <pc:sldMk cId="451267717" sldId="376"/>
        </pc:sldMkLst>
        <pc:spChg chg="mod">
          <ac:chgData name="Nhân Lộc Trần" userId="9df7c510ca501770" providerId="LiveId" clId="{739808BF-DD55-4FB6-A57D-EA04C99F17C3}" dt="2022-08-17T15:54:23.080" v="185" actId="1036"/>
          <ac:spMkLst>
            <pc:docMk/>
            <pc:sldMk cId="451267717" sldId="376"/>
            <ac:spMk id="2" creationId="{3DCAB7B9-32A5-AEBF-F15E-997D3E6DAE25}"/>
          </ac:spMkLst>
        </pc:spChg>
        <pc:spChg chg="mod">
          <ac:chgData name="Nhân Lộc Trần" userId="9df7c510ca501770" providerId="LiveId" clId="{739808BF-DD55-4FB6-A57D-EA04C99F17C3}" dt="2022-08-17T15:54:23.412" v="186" actId="1036"/>
          <ac:spMkLst>
            <pc:docMk/>
            <pc:sldMk cId="451267717" sldId="376"/>
            <ac:spMk id="3" creationId="{A0F45920-4FEB-A78C-4E40-B556AC55BED1}"/>
          </ac:spMkLst>
        </pc:spChg>
        <pc:spChg chg="add mod">
          <ac:chgData name="Nhân Lộc Trần" userId="9df7c510ca501770" providerId="LiveId" clId="{739808BF-DD55-4FB6-A57D-EA04C99F17C3}" dt="2022-08-17T15:54:16.344" v="161" actId="255"/>
          <ac:spMkLst>
            <pc:docMk/>
            <pc:sldMk cId="451267717" sldId="376"/>
            <ac:spMk id="4" creationId="{552BBAE7-0AB4-2E65-C17E-6AEF9A319BC3}"/>
          </ac:spMkLst>
        </pc:spChg>
        <pc:spChg chg="del">
          <ac:chgData name="Nhân Lộc Trần" userId="9df7c510ca501770" providerId="LiveId" clId="{739808BF-DD55-4FB6-A57D-EA04C99F17C3}" dt="2022-08-17T15:53:45.374" v="144" actId="478"/>
          <ac:spMkLst>
            <pc:docMk/>
            <pc:sldMk cId="451267717" sldId="376"/>
            <ac:spMk id="5" creationId="{169EAAEB-73DA-4D2C-3BDD-AE1831E936A3}"/>
          </ac:spMkLst>
        </pc:spChg>
        <pc:spChg chg="add del mod">
          <ac:chgData name="Nhân Lộc Trần" userId="9df7c510ca501770" providerId="LiveId" clId="{739808BF-DD55-4FB6-A57D-EA04C99F17C3}" dt="2022-08-17T15:53:45.982" v="147"/>
          <ac:spMkLst>
            <pc:docMk/>
            <pc:sldMk cId="451267717" sldId="376"/>
            <ac:spMk id="6" creationId="{F1F03E66-B2A9-B68C-7478-4971122EFBB3}"/>
          </ac:spMkLst>
        </pc:spChg>
        <pc:spChg chg="mod">
          <ac:chgData name="Nhân Lộc Trần" userId="9df7c510ca501770" providerId="LiveId" clId="{739808BF-DD55-4FB6-A57D-EA04C99F17C3}" dt="2022-08-17T15:54:16.344" v="161" actId="255"/>
          <ac:spMkLst>
            <pc:docMk/>
            <pc:sldMk cId="451267717" sldId="376"/>
            <ac:spMk id="8" creationId="{DA9BD147-1D10-4539-1EEB-151B8A40532B}"/>
          </ac:spMkLst>
        </pc:spChg>
      </pc:sldChg>
      <pc:sldChg chg="add del">
        <pc:chgData name="Nhân Lộc Trần" userId="9df7c510ca501770" providerId="LiveId" clId="{739808BF-DD55-4FB6-A57D-EA04C99F17C3}" dt="2022-08-17T15:42:06.302" v="5"/>
        <pc:sldMkLst>
          <pc:docMk/>
          <pc:sldMk cId="3700494613" sldId="376"/>
        </pc:sldMkLst>
      </pc:sldChg>
      <pc:sldChg chg="addSp delSp modSp add mod setBg">
        <pc:chgData name="Nhân Lộc Trần" userId="9df7c510ca501770" providerId="LiveId" clId="{739808BF-DD55-4FB6-A57D-EA04C99F17C3}" dt="2022-08-17T15:57:19.821" v="236"/>
        <pc:sldMkLst>
          <pc:docMk/>
          <pc:sldMk cId="900034247" sldId="377"/>
        </pc:sldMkLst>
        <pc:spChg chg="add mod">
          <ac:chgData name="Nhân Lộc Trần" userId="9df7c510ca501770" providerId="LiveId" clId="{739808BF-DD55-4FB6-A57D-EA04C99F17C3}" dt="2022-08-17T15:53:49.845" v="149"/>
          <ac:spMkLst>
            <pc:docMk/>
            <pc:sldMk cId="900034247" sldId="377"/>
            <ac:spMk id="2" creationId="{938EA52C-A156-FBB5-8F13-8C3E410B4FE4}"/>
          </ac:spMkLst>
        </pc:spChg>
        <pc:spChg chg="add del mod">
          <ac:chgData name="Nhân Lộc Trần" userId="9df7c510ca501770" providerId="LiveId" clId="{739808BF-DD55-4FB6-A57D-EA04C99F17C3}" dt="2022-08-17T15:53:50.062" v="151"/>
          <ac:spMkLst>
            <pc:docMk/>
            <pc:sldMk cId="900034247" sldId="377"/>
            <ac:spMk id="3" creationId="{70B45AB8-2CC8-78AF-1D73-BBB03E5E6B18}"/>
          </ac:spMkLst>
        </pc:spChg>
        <pc:spChg chg="del">
          <ac:chgData name="Nhân Lộc Trần" userId="9df7c510ca501770" providerId="LiveId" clId="{739808BF-DD55-4FB6-A57D-EA04C99F17C3}" dt="2022-08-17T15:53:49.645" v="148" actId="478"/>
          <ac:spMkLst>
            <pc:docMk/>
            <pc:sldMk cId="900034247" sldId="377"/>
            <ac:spMk id="5" creationId="{169EAAEB-73DA-4D2C-3BDD-AE1831E936A3}"/>
          </ac:spMkLst>
        </pc:spChg>
      </pc:sldChg>
      <pc:sldChg chg="add del">
        <pc:chgData name="Nhân Lộc Trần" userId="9df7c510ca501770" providerId="LiveId" clId="{739808BF-DD55-4FB6-A57D-EA04C99F17C3}" dt="2022-08-17T15:42:06.302" v="5"/>
        <pc:sldMkLst>
          <pc:docMk/>
          <pc:sldMk cId="2507733524" sldId="377"/>
        </pc:sldMkLst>
      </pc:sldChg>
      <pc:sldChg chg="add del">
        <pc:chgData name="Nhân Lộc Trần" userId="9df7c510ca501770" providerId="LiveId" clId="{739808BF-DD55-4FB6-A57D-EA04C99F17C3}" dt="2022-08-17T15:42:06.302" v="5"/>
        <pc:sldMkLst>
          <pc:docMk/>
          <pc:sldMk cId="437940996" sldId="378"/>
        </pc:sldMkLst>
      </pc:sldChg>
      <pc:sldChg chg="addSp delSp modSp add mod setBg">
        <pc:chgData name="Nhân Lộc Trần" userId="9df7c510ca501770" providerId="LiveId" clId="{739808BF-DD55-4FB6-A57D-EA04C99F17C3}" dt="2022-08-17T15:57:27.433" v="239"/>
        <pc:sldMkLst>
          <pc:docMk/>
          <pc:sldMk cId="1290455193" sldId="378"/>
        </pc:sldMkLst>
        <pc:spChg chg="add mod">
          <ac:chgData name="Nhân Lộc Trần" userId="9df7c510ca501770" providerId="LiveId" clId="{739808BF-DD55-4FB6-A57D-EA04C99F17C3}" dt="2022-08-17T15:53:53.287" v="153"/>
          <ac:spMkLst>
            <pc:docMk/>
            <pc:sldMk cId="1290455193" sldId="378"/>
            <ac:spMk id="3" creationId="{30146F76-65AF-636C-7628-ADC520EE0129}"/>
          </ac:spMkLst>
        </pc:spChg>
        <pc:spChg chg="add del mod">
          <ac:chgData name="Nhân Lộc Trần" userId="9df7c510ca501770" providerId="LiveId" clId="{739808BF-DD55-4FB6-A57D-EA04C99F17C3}" dt="2022-08-17T15:53:53.695" v="155"/>
          <ac:spMkLst>
            <pc:docMk/>
            <pc:sldMk cId="1290455193" sldId="378"/>
            <ac:spMk id="4" creationId="{52D04C75-03F2-8795-0D07-95EEA0C333E9}"/>
          </ac:spMkLst>
        </pc:spChg>
        <pc:spChg chg="del">
          <ac:chgData name="Nhân Lộc Trần" userId="9df7c510ca501770" providerId="LiveId" clId="{739808BF-DD55-4FB6-A57D-EA04C99F17C3}" dt="2022-08-17T15:53:52.993" v="152" actId="478"/>
          <ac:spMkLst>
            <pc:docMk/>
            <pc:sldMk cId="1290455193" sldId="378"/>
            <ac:spMk id="5" creationId="{169EAAEB-73DA-4D2C-3BDD-AE1831E936A3}"/>
          </ac:spMkLst>
        </pc:spChg>
      </pc:sldChg>
      <pc:sldChg chg="add del">
        <pc:chgData name="Nhân Lộc Trần" userId="9df7c510ca501770" providerId="LiveId" clId="{739808BF-DD55-4FB6-A57D-EA04C99F17C3}" dt="2022-08-17T15:42:06.302" v="5"/>
        <pc:sldMkLst>
          <pc:docMk/>
          <pc:sldMk cId="1530803697" sldId="379"/>
        </pc:sldMkLst>
      </pc:sldChg>
      <pc:sldChg chg="addSp delSp modSp add mod setBg">
        <pc:chgData name="Nhân Lộc Trần" userId="9df7c510ca501770" providerId="LiveId" clId="{739808BF-DD55-4FB6-A57D-EA04C99F17C3}" dt="2022-08-17T15:57:41.502" v="242"/>
        <pc:sldMkLst>
          <pc:docMk/>
          <pc:sldMk cId="3382882447" sldId="379"/>
        </pc:sldMkLst>
        <pc:spChg chg="add mod">
          <ac:chgData name="Nhân Lộc Trần" userId="9df7c510ca501770" providerId="LiveId" clId="{739808BF-DD55-4FB6-A57D-EA04C99F17C3}" dt="2022-08-17T15:53:56.539" v="157"/>
          <ac:spMkLst>
            <pc:docMk/>
            <pc:sldMk cId="3382882447" sldId="379"/>
            <ac:spMk id="3" creationId="{1A707132-9F5D-0F5D-1008-D6C59DA8B4DF}"/>
          </ac:spMkLst>
        </pc:spChg>
        <pc:spChg chg="add del mod">
          <ac:chgData name="Nhân Lộc Trần" userId="9df7c510ca501770" providerId="LiveId" clId="{739808BF-DD55-4FB6-A57D-EA04C99F17C3}" dt="2022-08-17T15:53:56.930" v="159"/>
          <ac:spMkLst>
            <pc:docMk/>
            <pc:sldMk cId="3382882447" sldId="379"/>
            <ac:spMk id="4" creationId="{FF069C49-6930-DC0B-9552-C043F5799ECC}"/>
          </ac:spMkLst>
        </pc:spChg>
        <pc:spChg chg="del">
          <ac:chgData name="Nhân Lộc Trần" userId="9df7c510ca501770" providerId="LiveId" clId="{739808BF-DD55-4FB6-A57D-EA04C99F17C3}" dt="2022-08-17T15:53:56.329" v="156" actId="478"/>
          <ac:spMkLst>
            <pc:docMk/>
            <pc:sldMk cId="3382882447" sldId="379"/>
            <ac:spMk id="5" creationId="{169EAAEB-73DA-4D2C-3BDD-AE1831E936A3}"/>
          </ac:spMkLst>
        </pc:spChg>
        <pc:spChg chg="mod">
          <ac:chgData name="Nhân Lộc Trần" userId="9df7c510ca501770" providerId="LiveId" clId="{739808BF-DD55-4FB6-A57D-EA04C99F17C3}" dt="2022-08-17T15:42:35.929" v="11" actId="1076"/>
          <ac:spMkLst>
            <pc:docMk/>
            <pc:sldMk cId="3382882447" sldId="379"/>
            <ac:spMk id="9" creationId="{F4F684AD-1856-9761-D2EE-AE40166F780D}"/>
          </ac:spMkLst>
        </pc:spChg>
      </pc:sldChg>
      <pc:sldChg chg="new del">
        <pc:chgData name="Nhân Lộc Trần" userId="9df7c510ca501770" providerId="LiveId" clId="{739808BF-DD55-4FB6-A57D-EA04C99F17C3}" dt="2022-08-17T15:46:47.302" v="15" actId="47"/>
        <pc:sldMkLst>
          <pc:docMk/>
          <pc:sldMk cId="1013397251" sldId="380"/>
        </pc:sldMkLst>
      </pc:sldChg>
      <pc:sldChg chg="modSp add mod setBg">
        <pc:chgData name="Nhân Lộc Trần" userId="9df7c510ca501770" providerId="LiveId" clId="{739808BF-DD55-4FB6-A57D-EA04C99F17C3}" dt="2022-08-17T15:59:15.669" v="244"/>
        <pc:sldMkLst>
          <pc:docMk/>
          <pc:sldMk cId="0" sldId="381"/>
        </pc:sldMkLst>
        <pc:spChg chg="mod">
          <ac:chgData name="Nhân Lộc Trần" userId="9df7c510ca501770" providerId="LiveId" clId="{739808BF-DD55-4FB6-A57D-EA04C99F17C3}" dt="2022-08-17T15:50:52.523" v="69" actId="1036"/>
          <ac:spMkLst>
            <pc:docMk/>
            <pc:sldMk cId="0" sldId="381"/>
            <ac:spMk id="6" creationId="{62B4C0FB-1171-61C6-EB08-6EA1A46EDE88}"/>
          </ac:spMkLst>
        </pc:spChg>
        <pc:spChg chg="mod">
          <ac:chgData name="Nhân Lộc Trần" userId="9df7c510ca501770" providerId="LiveId" clId="{739808BF-DD55-4FB6-A57D-EA04C99F17C3}" dt="2022-08-17T15:50:51.173" v="64" actId="1036"/>
          <ac:spMkLst>
            <pc:docMk/>
            <pc:sldMk cId="0" sldId="381"/>
            <ac:spMk id="2057" creationId="{3647901D-230C-7D75-4E67-32D8A45D0072}"/>
          </ac:spMkLst>
        </pc:spChg>
        <pc:spChg chg="mod">
          <ac:chgData name="Nhân Lộc Trần" userId="9df7c510ca501770" providerId="LiveId" clId="{739808BF-DD55-4FB6-A57D-EA04C99F17C3}" dt="2022-08-17T15:50:51.173" v="64" actId="1036"/>
          <ac:spMkLst>
            <pc:docMk/>
            <pc:sldMk cId="0" sldId="381"/>
            <ac:spMk id="2058" creationId="{D1BCB486-2E51-2F56-581A-BD6E4113F45D}"/>
          </ac:spMkLst>
        </pc:spChg>
        <pc:spChg chg="mod">
          <ac:chgData name="Nhân Lộc Trần" userId="9df7c510ca501770" providerId="LiveId" clId="{739808BF-DD55-4FB6-A57D-EA04C99F17C3}" dt="2022-08-17T15:50:51.173" v="64" actId="1036"/>
          <ac:spMkLst>
            <pc:docMk/>
            <pc:sldMk cId="0" sldId="381"/>
            <ac:spMk id="2059" creationId="{2E5B5871-7C04-916E-83C7-FAB3E40DE308}"/>
          </ac:spMkLst>
        </pc:spChg>
        <pc:spChg chg="mod">
          <ac:chgData name="Nhân Lộc Trần" userId="9df7c510ca501770" providerId="LiveId" clId="{739808BF-DD55-4FB6-A57D-EA04C99F17C3}" dt="2022-08-17T15:50:51.173" v="64" actId="1036"/>
          <ac:spMkLst>
            <pc:docMk/>
            <pc:sldMk cId="0" sldId="381"/>
            <ac:spMk id="2060" creationId="{07316517-32D7-1010-416D-D9AD3F14A208}"/>
          </ac:spMkLst>
        </pc:spChg>
        <pc:spChg chg="mod">
          <ac:chgData name="Nhân Lộc Trần" userId="9df7c510ca501770" providerId="LiveId" clId="{739808BF-DD55-4FB6-A57D-EA04C99F17C3}" dt="2022-08-17T15:50:51.173" v="64" actId="1036"/>
          <ac:spMkLst>
            <pc:docMk/>
            <pc:sldMk cId="0" sldId="381"/>
            <ac:spMk id="2061" creationId="{58C5036D-A635-1B2C-1305-7A1A6779C913}"/>
          </ac:spMkLst>
        </pc:spChg>
        <pc:spChg chg="mod">
          <ac:chgData name="Nhân Lộc Trần" userId="9df7c510ca501770" providerId="LiveId" clId="{739808BF-DD55-4FB6-A57D-EA04C99F17C3}" dt="2022-08-17T15:50:51.173" v="64" actId="1036"/>
          <ac:spMkLst>
            <pc:docMk/>
            <pc:sldMk cId="0" sldId="381"/>
            <ac:spMk id="2062" creationId="{07D74843-23A3-9C60-33E3-0E2D212197F9}"/>
          </ac:spMkLst>
        </pc:spChg>
        <pc:spChg chg="mod">
          <ac:chgData name="Nhân Lộc Trần" userId="9df7c510ca501770" providerId="LiveId" clId="{739808BF-DD55-4FB6-A57D-EA04C99F17C3}" dt="2022-08-17T15:50:51.173" v="64" actId="1036"/>
          <ac:spMkLst>
            <pc:docMk/>
            <pc:sldMk cId="0" sldId="381"/>
            <ac:spMk id="2063" creationId="{39DB605B-DA25-C980-D0E2-5C07EA36F68E}"/>
          </ac:spMkLst>
        </pc:spChg>
        <pc:spChg chg="mod">
          <ac:chgData name="Nhân Lộc Trần" userId="9df7c510ca501770" providerId="LiveId" clId="{739808BF-DD55-4FB6-A57D-EA04C99F17C3}" dt="2022-08-17T15:50:51.173" v="64" actId="1036"/>
          <ac:spMkLst>
            <pc:docMk/>
            <pc:sldMk cId="0" sldId="381"/>
            <ac:spMk id="2064" creationId="{283C17B5-1F35-907C-B915-6019A478732A}"/>
          </ac:spMkLst>
        </pc:spChg>
        <pc:spChg chg="mod">
          <ac:chgData name="Nhân Lộc Trần" userId="9df7c510ca501770" providerId="LiveId" clId="{739808BF-DD55-4FB6-A57D-EA04C99F17C3}" dt="2022-08-17T15:50:51.173" v="64" actId="1036"/>
          <ac:spMkLst>
            <pc:docMk/>
            <pc:sldMk cId="0" sldId="381"/>
            <ac:spMk id="2065" creationId="{5C55AABE-B232-C42B-2283-2D00887DCCF4}"/>
          </ac:spMkLst>
        </pc:spChg>
        <pc:spChg chg="mod">
          <ac:chgData name="Nhân Lộc Trần" userId="9df7c510ca501770" providerId="LiveId" clId="{739808BF-DD55-4FB6-A57D-EA04C99F17C3}" dt="2022-08-17T15:50:51.173" v="64" actId="1036"/>
          <ac:spMkLst>
            <pc:docMk/>
            <pc:sldMk cId="0" sldId="381"/>
            <ac:spMk id="2066" creationId="{0FE4E349-89A4-206B-BCA0-0F3DC49B2398}"/>
          </ac:spMkLst>
        </pc:spChg>
        <pc:spChg chg="mod">
          <ac:chgData name="Nhân Lộc Trần" userId="9df7c510ca501770" providerId="LiveId" clId="{739808BF-DD55-4FB6-A57D-EA04C99F17C3}" dt="2022-08-17T15:50:51.173" v="64" actId="1036"/>
          <ac:spMkLst>
            <pc:docMk/>
            <pc:sldMk cId="0" sldId="381"/>
            <ac:spMk id="2067" creationId="{159BDD7F-AF1D-5F1C-10F6-17F433C06A1F}"/>
          </ac:spMkLst>
        </pc:spChg>
        <pc:spChg chg="mod">
          <ac:chgData name="Nhân Lộc Trần" userId="9df7c510ca501770" providerId="LiveId" clId="{739808BF-DD55-4FB6-A57D-EA04C99F17C3}" dt="2022-08-17T15:50:51.173" v="64" actId="1036"/>
          <ac:spMkLst>
            <pc:docMk/>
            <pc:sldMk cId="0" sldId="381"/>
            <ac:spMk id="2069" creationId="{35E2FEDC-56BC-EB8D-26B1-2010DE977E51}"/>
          </ac:spMkLst>
        </pc:spChg>
        <pc:spChg chg="mod">
          <ac:chgData name="Nhân Lộc Trần" userId="9df7c510ca501770" providerId="LiveId" clId="{739808BF-DD55-4FB6-A57D-EA04C99F17C3}" dt="2022-08-17T15:50:51.173" v="64" actId="1036"/>
          <ac:spMkLst>
            <pc:docMk/>
            <pc:sldMk cId="0" sldId="381"/>
            <ac:spMk id="2071" creationId="{B9537049-2CCE-998E-6FF3-7BA608C8035A}"/>
          </ac:spMkLst>
        </pc:spChg>
        <pc:spChg chg="mod">
          <ac:chgData name="Nhân Lộc Trần" userId="9df7c510ca501770" providerId="LiveId" clId="{739808BF-DD55-4FB6-A57D-EA04C99F17C3}" dt="2022-08-17T15:50:51.173" v="64" actId="1036"/>
          <ac:spMkLst>
            <pc:docMk/>
            <pc:sldMk cId="0" sldId="381"/>
            <ac:spMk id="2072" creationId="{FE3120AA-029A-2172-FB31-B080D74D25A4}"/>
          </ac:spMkLst>
        </pc:spChg>
        <pc:spChg chg="mod">
          <ac:chgData name="Nhân Lộc Trần" userId="9df7c510ca501770" providerId="LiveId" clId="{739808BF-DD55-4FB6-A57D-EA04C99F17C3}" dt="2022-08-17T15:50:51.173" v="64" actId="1036"/>
          <ac:spMkLst>
            <pc:docMk/>
            <pc:sldMk cId="0" sldId="381"/>
            <ac:spMk id="2073" creationId="{F9D2CAE3-5E41-031A-E600-C5C4C7C9407E}"/>
          </ac:spMkLst>
        </pc:spChg>
        <pc:spChg chg="mod">
          <ac:chgData name="Nhân Lộc Trần" userId="9df7c510ca501770" providerId="LiveId" clId="{739808BF-DD55-4FB6-A57D-EA04C99F17C3}" dt="2022-08-17T15:50:51.173" v="64" actId="1036"/>
          <ac:spMkLst>
            <pc:docMk/>
            <pc:sldMk cId="0" sldId="381"/>
            <ac:spMk id="2074" creationId="{1F0EA19C-72C0-267A-D7BE-29781D938227}"/>
          </ac:spMkLst>
        </pc:spChg>
        <pc:spChg chg="mod">
          <ac:chgData name="Nhân Lộc Trần" userId="9df7c510ca501770" providerId="LiveId" clId="{739808BF-DD55-4FB6-A57D-EA04C99F17C3}" dt="2022-08-17T15:50:51.173" v="64" actId="1036"/>
          <ac:spMkLst>
            <pc:docMk/>
            <pc:sldMk cId="0" sldId="381"/>
            <ac:spMk id="2075" creationId="{B0689960-8846-B17F-83EF-EE9294642351}"/>
          </ac:spMkLst>
        </pc:spChg>
        <pc:spChg chg="mod">
          <ac:chgData name="Nhân Lộc Trần" userId="9df7c510ca501770" providerId="LiveId" clId="{739808BF-DD55-4FB6-A57D-EA04C99F17C3}" dt="2022-08-17T15:50:51.173" v="64" actId="1036"/>
          <ac:spMkLst>
            <pc:docMk/>
            <pc:sldMk cId="0" sldId="381"/>
            <ac:spMk id="2076" creationId="{E43621A8-6EB7-AF8E-F530-75E581B5A718}"/>
          </ac:spMkLst>
        </pc:spChg>
        <pc:spChg chg="mod">
          <ac:chgData name="Nhân Lộc Trần" userId="9df7c510ca501770" providerId="LiveId" clId="{739808BF-DD55-4FB6-A57D-EA04C99F17C3}" dt="2022-08-17T15:50:51.173" v="64" actId="1036"/>
          <ac:spMkLst>
            <pc:docMk/>
            <pc:sldMk cId="0" sldId="381"/>
            <ac:spMk id="2077" creationId="{58BC4DB3-C7B9-FC75-ED81-FE4FD7BC05F9}"/>
          </ac:spMkLst>
        </pc:spChg>
        <pc:spChg chg="mod">
          <ac:chgData name="Nhân Lộc Trần" userId="9df7c510ca501770" providerId="LiveId" clId="{739808BF-DD55-4FB6-A57D-EA04C99F17C3}" dt="2022-08-17T15:50:51.173" v="64" actId="1036"/>
          <ac:spMkLst>
            <pc:docMk/>
            <pc:sldMk cId="0" sldId="381"/>
            <ac:spMk id="2078" creationId="{376396AF-0EF9-7390-42A8-D4ECF5529F9E}"/>
          </ac:spMkLst>
        </pc:spChg>
        <pc:spChg chg="mod">
          <ac:chgData name="Nhân Lộc Trần" userId="9df7c510ca501770" providerId="LiveId" clId="{739808BF-DD55-4FB6-A57D-EA04C99F17C3}" dt="2022-08-17T15:50:51.173" v="64" actId="1036"/>
          <ac:spMkLst>
            <pc:docMk/>
            <pc:sldMk cId="0" sldId="381"/>
            <ac:spMk id="2079" creationId="{F6650EB7-F825-2844-7756-BC90ADD5951F}"/>
          </ac:spMkLst>
        </pc:spChg>
        <pc:spChg chg="mod">
          <ac:chgData name="Nhân Lộc Trần" userId="9df7c510ca501770" providerId="LiveId" clId="{739808BF-DD55-4FB6-A57D-EA04C99F17C3}" dt="2022-08-17T15:50:51.173" v="64" actId="1036"/>
          <ac:spMkLst>
            <pc:docMk/>
            <pc:sldMk cId="0" sldId="381"/>
            <ac:spMk id="2080" creationId="{AE79B269-4E80-AD50-9B7C-39D9E81BE57C}"/>
          </ac:spMkLst>
        </pc:spChg>
        <pc:spChg chg="mod">
          <ac:chgData name="Nhân Lộc Trần" userId="9df7c510ca501770" providerId="LiveId" clId="{739808BF-DD55-4FB6-A57D-EA04C99F17C3}" dt="2022-08-17T15:50:51.173" v="64" actId="1036"/>
          <ac:spMkLst>
            <pc:docMk/>
            <pc:sldMk cId="0" sldId="381"/>
            <ac:spMk id="2081" creationId="{88CE62D1-F7AF-598E-2D37-104B2CF3C8C1}"/>
          </ac:spMkLst>
        </pc:spChg>
        <pc:spChg chg="mod">
          <ac:chgData name="Nhân Lộc Trần" userId="9df7c510ca501770" providerId="LiveId" clId="{739808BF-DD55-4FB6-A57D-EA04C99F17C3}" dt="2022-08-17T15:50:51.173" v="64" actId="1036"/>
          <ac:spMkLst>
            <pc:docMk/>
            <pc:sldMk cId="0" sldId="381"/>
            <ac:spMk id="2083" creationId="{DDAC594E-6A15-0F59-5B67-990A949CE4FA}"/>
          </ac:spMkLst>
        </pc:spChg>
        <pc:spChg chg="mod">
          <ac:chgData name="Nhân Lộc Trần" userId="9df7c510ca501770" providerId="LiveId" clId="{739808BF-DD55-4FB6-A57D-EA04C99F17C3}" dt="2022-08-17T15:50:51.173" v="64" actId="1036"/>
          <ac:spMkLst>
            <pc:docMk/>
            <pc:sldMk cId="0" sldId="381"/>
            <ac:spMk id="2085" creationId="{B0941519-2964-2B78-572D-21D35C5C2EFA}"/>
          </ac:spMkLst>
        </pc:spChg>
        <pc:spChg chg="mod">
          <ac:chgData name="Nhân Lộc Trần" userId="9df7c510ca501770" providerId="LiveId" clId="{739808BF-DD55-4FB6-A57D-EA04C99F17C3}" dt="2022-08-17T15:50:51.173" v="64" actId="1036"/>
          <ac:spMkLst>
            <pc:docMk/>
            <pc:sldMk cId="0" sldId="381"/>
            <ac:spMk id="2086" creationId="{0DE08436-5FD0-D29C-10A4-595F2C4BBD7F}"/>
          </ac:spMkLst>
        </pc:spChg>
        <pc:spChg chg="mod">
          <ac:chgData name="Nhân Lộc Trần" userId="9df7c510ca501770" providerId="LiveId" clId="{739808BF-DD55-4FB6-A57D-EA04C99F17C3}" dt="2022-08-17T15:50:51.173" v="64" actId="1036"/>
          <ac:spMkLst>
            <pc:docMk/>
            <pc:sldMk cId="0" sldId="381"/>
            <ac:spMk id="2087" creationId="{93545B50-C723-CD02-37FB-3A899CBA3841}"/>
          </ac:spMkLst>
        </pc:spChg>
        <pc:spChg chg="mod">
          <ac:chgData name="Nhân Lộc Trần" userId="9df7c510ca501770" providerId="LiveId" clId="{739808BF-DD55-4FB6-A57D-EA04C99F17C3}" dt="2022-08-17T15:50:51.173" v="64" actId="1036"/>
          <ac:spMkLst>
            <pc:docMk/>
            <pc:sldMk cId="0" sldId="381"/>
            <ac:spMk id="2088" creationId="{E9FD192C-DA3F-6EDB-264C-59E08AA4DA36}"/>
          </ac:spMkLst>
        </pc:spChg>
        <pc:spChg chg="mod">
          <ac:chgData name="Nhân Lộc Trần" userId="9df7c510ca501770" providerId="LiveId" clId="{739808BF-DD55-4FB6-A57D-EA04C99F17C3}" dt="2022-08-17T15:50:51.173" v="64" actId="1036"/>
          <ac:spMkLst>
            <pc:docMk/>
            <pc:sldMk cId="0" sldId="381"/>
            <ac:spMk id="2089" creationId="{3DEA205C-3C7B-8320-8D3D-7BC614844690}"/>
          </ac:spMkLst>
        </pc:spChg>
        <pc:spChg chg="mod">
          <ac:chgData name="Nhân Lộc Trần" userId="9df7c510ca501770" providerId="LiveId" clId="{739808BF-DD55-4FB6-A57D-EA04C99F17C3}" dt="2022-08-17T15:50:51.173" v="64" actId="1036"/>
          <ac:spMkLst>
            <pc:docMk/>
            <pc:sldMk cId="0" sldId="381"/>
            <ac:spMk id="2090" creationId="{E120F1F5-3914-AFFA-27F2-50A3965AC144}"/>
          </ac:spMkLst>
        </pc:spChg>
        <pc:spChg chg="mod">
          <ac:chgData name="Nhân Lộc Trần" userId="9df7c510ca501770" providerId="LiveId" clId="{739808BF-DD55-4FB6-A57D-EA04C99F17C3}" dt="2022-08-17T15:50:51.173" v="64" actId="1036"/>
          <ac:spMkLst>
            <pc:docMk/>
            <pc:sldMk cId="0" sldId="381"/>
            <ac:spMk id="2091" creationId="{D5DFBA45-DAC8-65C5-508B-8129034CF334}"/>
          </ac:spMkLst>
        </pc:spChg>
        <pc:spChg chg="mod">
          <ac:chgData name="Nhân Lộc Trần" userId="9df7c510ca501770" providerId="LiveId" clId="{739808BF-DD55-4FB6-A57D-EA04C99F17C3}" dt="2022-08-17T15:50:51.173" v="64" actId="1036"/>
          <ac:spMkLst>
            <pc:docMk/>
            <pc:sldMk cId="0" sldId="381"/>
            <ac:spMk id="2092" creationId="{D37D8168-2660-C340-B35C-7D9DC096F818}"/>
          </ac:spMkLst>
        </pc:spChg>
        <pc:spChg chg="mod">
          <ac:chgData name="Nhân Lộc Trần" userId="9df7c510ca501770" providerId="LiveId" clId="{739808BF-DD55-4FB6-A57D-EA04C99F17C3}" dt="2022-08-17T15:50:51.173" v="64" actId="1036"/>
          <ac:spMkLst>
            <pc:docMk/>
            <pc:sldMk cId="0" sldId="381"/>
            <ac:spMk id="2093" creationId="{8E4C2B23-E8EC-BB09-FA67-622D717E7E68}"/>
          </ac:spMkLst>
        </pc:spChg>
        <pc:spChg chg="mod">
          <ac:chgData name="Nhân Lộc Trần" userId="9df7c510ca501770" providerId="LiveId" clId="{739808BF-DD55-4FB6-A57D-EA04C99F17C3}" dt="2022-08-17T15:50:51.173" v="64" actId="1036"/>
          <ac:spMkLst>
            <pc:docMk/>
            <pc:sldMk cId="0" sldId="381"/>
            <ac:spMk id="2094" creationId="{8A4AF917-9BF1-7A96-F997-5822CA470034}"/>
          </ac:spMkLst>
        </pc:spChg>
        <pc:spChg chg="mod">
          <ac:chgData name="Nhân Lộc Trần" userId="9df7c510ca501770" providerId="LiveId" clId="{739808BF-DD55-4FB6-A57D-EA04C99F17C3}" dt="2022-08-17T15:50:51.173" v="64" actId="1036"/>
          <ac:spMkLst>
            <pc:docMk/>
            <pc:sldMk cId="0" sldId="381"/>
            <ac:spMk id="2095" creationId="{9EA392F2-75B0-4AEF-2129-9F7A2DA8687F}"/>
          </ac:spMkLst>
        </pc:spChg>
        <pc:spChg chg="mod">
          <ac:chgData name="Nhân Lộc Trần" userId="9df7c510ca501770" providerId="LiveId" clId="{739808BF-DD55-4FB6-A57D-EA04C99F17C3}" dt="2022-08-17T15:50:51.173" v="64" actId="1036"/>
          <ac:spMkLst>
            <pc:docMk/>
            <pc:sldMk cId="0" sldId="381"/>
            <ac:spMk id="2097" creationId="{7E9ACCE3-5FF9-5493-C154-3B3983F82450}"/>
          </ac:spMkLst>
        </pc:spChg>
        <pc:spChg chg="mod">
          <ac:chgData name="Nhân Lộc Trần" userId="9df7c510ca501770" providerId="LiveId" clId="{739808BF-DD55-4FB6-A57D-EA04C99F17C3}" dt="2022-08-17T15:50:51.173" v="64" actId="1036"/>
          <ac:spMkLst>
            <pc:docMk/>
            <pc:sldMk cId="0" sldId="381"/>
            <ac:spMk id="2099" creationId="{1B774784-A3DC-C9B4-D0E4-6EFA81853A62}"/>
          </ac:spMkLst>
        </pc:spChg>
        <pc:spChg chg="mod">
          <ac:chgData name="Nhân Lộc Trần" userId="9df7c510ca501770" providerId="LiveId" clId="{739808BF-DD55-4FB6-A57D-EA04C99F17C3}" dt="2022-08-17T15:50:51.173" v="64" actId="1036"/>
          <ac:spMkLst>
            <pc:docMk/>
            <pc:sldMk cId="0" sldId="381"/>
            <ac:spMk id="2100" creationId="{5D146DC5-C644-4705-0BBA-50B1D96CFC0B}"/>
          </ac:spMkLst>
        </pc:spChg>
        <pc:spChg chg="mod">
          <ac:chgData name="Nhân Lộc Trần" userId="9df7c510ca501770" providerId="LiveId" clId="{739808BF-DD55-4FB6-A57D-EA04C99F17C3}" dt="2022-08-17T15:50:51.173" v="64" actId="1036"/>
          <ac:spMkLst>
            <pc:docMk/>
            <pc:sldMk cId="0" sldId="381"/>
            <ac:spMk id="2101" creationId="{AF8301D4-887D-E1A9-0A99-4B79825FC134}"/>
          </ac:spMkLst>
        </pc:spChg>
        <pc:spChg chg="mod">
          <ac:chgData name="Nhân Lộc Trần" userId="9df7c510ca501770" providerId="LiveId" clId="{739808BF-DD55-4FB6-A57D-EA04C99F17C3}" dt="2022-08-17T15:50:51.173" v="64" actId="1036"/>
          <ac:spMkLst>
            <pc:docMk/>
            <pc:sldMk cId="0" sldId="381"/>
            <ac:spMk id="2102" creationId="{EC0B65CD-C304-7AD4-E6A1-31026F5C7F7E}"/>
          </ac:spMkLst>
        </pc:spChg>
        <pc:spChg chg="mod">
          <ac:chgData name="Nhân Lộc Trần" userId="9df7c510ca501770" providerId="LiveId" clId="{739808BF-DD55-4FB6-A57D-EA04C99F17C3}" dt="2022-08-17T15:50:51.173" v="64" actId="1036"/>
          <ac:spMkLst>
            <pc:docMk/>
            <pc:sldMk cId="0" sldId="381"/>
            <ac:spMk id="2103" creationId="{38F26073-A2F2-E709-A925-FF337E6433C8}"/>
          </ac:spMkLst>
        </pc:spChg>
        <pc:spChg chg="mod">
          <ac:chgData name="Nhân Lộc Trần" userId="9df7c510ca501770" providerId="LiveId" clId="{739808BF-DD55-4FB6-A57D-EA04C99F17C3}" dt="2022-08-17T15:50:51.173" v="64" actId="1036"/>
          <ac:spMkLst>
            <pc:docMk/>
            <pc:sldMk cId="0" sldId="381"/>
            <ac:spMk id="2104" creationId="{3B798B26-4639-2B4B-CDB9-C59849302BA4}"/>
          </ac:spMkLst>
        </pc:spChg>
        <pc:spChg chg="mod">
          <ac:chgData name="Nhân Lộc Trần" userId="9df7c510ca501770" providerId="LiveId" clId="{739808BF-DD55-4FB6-A57D-EA04C99F17C3}" dt="2022-08-17T15:50:51.173" v="64" actId="1036"/>
          <ac:spMkLst>
            <pc:docMk/>
            <pc:sldMk cId="0" sldId="381"/>
            <ac:spMk id="2105" creationId="{FD0285C8-2A8E-A5B8-E942-F6E69FD2CE63}"/>
          </ac:spMkLst>
        </pc:spChg>
        <pc:spChg chg="mod">
          <ac:chgData name="Nhân Lộc Trần" userId="9df7c510ca501770" providerId="LiveId" clId="{739808BF-DD55-4FB6-A57D-EA04C99F17C3}" dt="2022-08-17T15:50:51.173" v="64" actId="1036"/>
          <ac:spMkLst>
            <pc:docMk/>
            <pc:sldMk cId="0" sldId="381"/>
            <ac:spMk id="2106" creationId="{CFFBD2A2-DF8D-8473-EA02-E529C11B70B2}"/>
          </ac:spMkLst>
        </pc:spChg>
        <pc:spChg chg="mod">
          <ac:chgData name="Nhân Lộc Trần" userId="9df7c510ca501770" providerId="LiveId" clId="{739808BF-DD55-4FB6-A57D-EA04C99F17C3}" dt="2022-08-17T15:50:51.173" v="64" actId="1036"/>
          <ac:spMkLst>
            <pc:docMk/>
            <pc:sldMk cId="0" sldId="381"/>
            <ac:spMk id="2107" creationId="{C0F5D514-CB7F-CCFB-4314-89B41E520786}"/>
          </ac:spMkLst>
        </pc:spChg>
        <pc:spChg chg="mod">
          <ac:chgData name="Nhân Lộc Trần" userId="9df7c510ca501770" providerId="LiveId" clId="{739808BF-DD55-4FB6-A57D-EA04C99F17C3}" dt="2022-08-17T15:50:51.173" v="64" actId="1036"/>
          <ac:spMkLst>
            <pc:docMk/>
            <pc:sldMk cId="0" sldId="381"/>
            <ac:spMk id="2108" creationId="{4CE6FC07-3E5D-EEEC-AD50-E65A8CC78DE5}"/>
          </ac:spMkLst>
        </pc:spChg>
        <pc:spChg chg="mod">
          <ac:chgData name="Nhân Lộc Trần" userId="9df7c510ca501770" providerId="LiveId" clId="{739808BF-DD55-4FB6-A57D-EA04C99F17C3}" dt="2022-08-17T15:50:51.173" v="64" actId="1036"/>
          <ac:spMkLst>
            <pc:docMk/>
            <pc:sldMk cId="0" sldId="381"/>
            <ac:spMk id="2109" creationId="{578E3F33-3296-C45B-FDAA-F6A05B29D5EF}"/>
          </ac:spMkLst>
        </pc:spChg>
        <pc:spChg chg="mod">
          <ac:chgData name="Nhân Lộc Trần" userId="9df7c510ca501770" providerId="LiveId" clId="{739808BF-DD55-4FB6-A57D-EA04C99F17C3}" dt="2022-08-17T15:50:51.173" v="64" actId="1036"/>
          <ac:spMkLst>
            <pc:docMk/>
            <pc:sldMk cId="0" sldId="381"/>
            <ac:spMk id="2111" creationId="{EE870192-DDFA-002B-41F9-6D60D8CD28C3}"/>
          </ac:spMkLst>
        </pc:spChg>
        <pc:spChg chg="mod">
          <ac:chgData name="Nhân Lộc Trần" userId="9df7c510ca501770" providerId="LiveId" clId="{739808BF-DD55-4FB6-A57D-EA04C99F17C3}" dt="2022-08-17T15:50:51.173" v="64" actId="1036"/>
          <ac:spMkLst>
            <pc:docMk/>
            <pc:sldMk cId="0" sldId="381"/>
            <ac:spMk id="2112" creationId="{7BEA8B2F-F1AA-57D5-D266-321596817F8E}"/>
          </ac:spMkLst>
        </pc:spChg>
        <pc:spChg chg="mod">
          <ac:chgData name="Nhân Lộc Trần" userId="9df7c510ca501770" providerId="LiveId" clId="{739808BF-DD55-4FB6-A57D-EA04C99F17C3}" dt="2022-08-17T15:50:51.173" v="64" actId="1036"/>
          <ac:spMkLst>
            <pc:docMk/>
            <pc:sldMk cId="0" sldId="381"/>
            <ac:spMk id="2113" creationId="{0FB9E400-257D-E319-8249-D68D46827992}"/>
          </ac:spMkLst>
        </pc:spChg>
        <pc:spChg chg="mod">
          <ac:chgData name="Nhân Lộc Trần" userId="9df7c510ca501770" providerId="LiveId" clId="{739808BF-DD55-4FB6-A57D-EA04C99F17C3}" dt="2022-08-17T15:50:51.173" v="64" actId="1036"/>
          <ac:spMkLst>
            <pc:docMk/>
            <pc:sldMk cId="0" sldId="381"/>
            <ac:spMk id="2114" creationId="{37E97C0B-4995-133A-461F-D5B5428533C5}"/>
          </ac:spMkLst>
        </pc:spChg>
        <pc:spChg chg="mod">
          <ac:chgData name="Nhân Lộc Trần" userId="9df7c510ca501770" providerId="LiveId" clId="{739808BF-DD55-4FB6-A57D-EA04C99F17C3}" dt="2022-08-17T15:50:51.173" v="64" actId="1036"/>
          <ac:spMkLst>
            <pc:docMk/>
            <pc:sldMk cId="0" sldId="381"/>
            <ac:spMk id="2115" creationId="{33403AA0-BF77-0CF4-C6F4-1EAA3D4E6399}"/>
          </ac:spMkLst>
        </pc:spChg>
        <pc:grpChg chg="mod">
          <ac:chgData name="Nhân Lộc Trần" userId="9df7c510ca501770" providerId="LiveId" clId="{739808BF-DD55-4FB6-A57D-EA04C99F17C3}" dt="2022-08-17T15:50:51.173" v="64" actId="1036"/>
          <ac:grpSpMkLst>
            <pc:docMk/>
            <pc:sldMk cId="0" sldId="381"/>
            <ac:grpSpMk id="2" creationId="{EDAF711F-DE5C-7C20-7322-5DB99A0918DF}"/>
          </ac:grpSpMkLst>
        </pc:grpChg>
        <pc:grpChg chg="mod">
          <ac:chgData name="Nhân Lộc Trần" userId="9df7c510ca501770" providerId="LiveId" clId="{739808BF-DD55-4FB6-A57D-EA04C99F17C3}" dt="2022-08-17T15:50:51.173" v="64" actId="1036"/>
          <ac:grpSpMkLst>
            <pc:docMk/>
            <pc:sldMk cId="0" sldId="381"/>
            <ac:grpSpMk id="3" creationId="{E477765F-484F-F1F8-2D7C-5E90BA83A3F5}"/>
          </ac:grpSpMkLst>
        </pc:grpChg>
        <pc:grpChg chg="mod">
          <ac:chgData name="Nhân Lộc Trần" userId="9df7c510ca501770" providerId="LiveId" clId="{739808BF-DD55-4FB6-A57D-EA04C99F17C3}" dt="2022-08-17T15:50:51.173" v="64" actId="1036"/>
          <ac:grpSpMkLst>
            <pc:docMk/>
            <pc:sldMk cId="0" sldId="381"/>
            <ac:grpSpMk id="5" creationId="{1317E34B-D537-DB01-98BA-26F2C3E2ED56}"/>
          </ac:grpSpMkLst>
        </pc:grpChg>
        <pc:grpChg chg="mod">
          <ac:chgData name="Nhân Lộc Trần" userId="9df7c510ca501770" providerId="LiveId" clId="{739808BF-DD55-4FB6-A57D-EA04C99F17C3}" dt="2022-08-17T15:50:51.173" v="64" actId="1036"/>
          <ac:grpSpMkLst>
            <pc:docMk/>
            <pc:sldMk cId="0" sldId="381"/>
            <ac:grpSpMk id="7" creationId="{E805D13B-7E75-A568-FC18-2C1841CE2695}"/>
          </ac:grpSpMkLst>
        </pc:grpChg>
        <pc:grpChg chg="mod">
          <ac:chgData name="Nhân Lộc Trần" userId="9df7c510ca501770" providerId="LiveId" clId="{739808BF-DD55-4FB6-A57D-EA04C99F17C3}" dt="2022-08-17T15:50:51.173" v="64" actId="1036"/>
          <ac:grpSpMkLst>
            <pc:docMk/>
            <pc:sldMk cId="0" sldId="381"/>
            <ac:grpSpMk id="84" creationId="{374A08B8-7ECE-3936-9B33-51AE7977FF88}"/>
          </ac:grpSpMkLst>
        </pc:grpChg>
        <pc:grpChg chg="mod">
          <ac:chgData name="Nhân Lộc Trần" userId="9df7c510ca501770" providerId="LiveId" clId="{739808BF-DD55-4FB6-A57D-EA04C99F17C3}" dt="2022-08-17T15:50:51.173" v="64" actId="1036"/>
          <ac:grpSpMkLst>
            <pc:docMk/>
            <pc:sldMk cId="0" sldId="381"/>
            <ac:grpSpMk id="2056" creationId="{CEC55B9D-FAF7-7B1B-B767-7891BCEDAFAC}"/>
          </ac:grpSpMkLst>
        </pc:grpChg>
        <pc:grpChg chg="mod">
          <ac:chgData name="Nhân Lộc Trần" userId="9df7c510ca501770" providerId="LiveId" clId="{739808BF-DD55-4FB6-A57D-EA04C99F17C3}" dt="2022-08-17T15:50:51.173" v="64" actId="1036"/>
          <ac:grpSpMkLst>
            <pc:docMk/>
            <pc:sldMk cId="0" sldId="381"/>
            <ac:grpSpMk id="2070" creationId="{3F76DB30-7D0E-3D50-860E-5A62B8087EB6}"/>
          </ac:grpSpMkLst>
        </pc:grpChg>
        <pc:grpChg chg="mod">
          <ac:chgData name="Nhân Lộc Trần" userId="9df7c510ca501770" providerId="LiveId" clId="{739808BF-DD55-4FB6-A57D-EA04C99F17C3}" dt="2022-08-17T15:50:51.173" v="64" actId="1036"/>
          <ac:grpSpMkLst>
            <pc:docMk/>
            <pc:sldMk cId="0" sldId="381"/>
            <ac:grpSpMk id="2084" creationId="{61644FF7-5FD9-DE90-3D4E-6A16CD601380}"/>
          </ac:grpSpMkLst>
        </pc:grpChg>
        <pc:grpChg chg="mod">
          <ac:chgData name="Nhân Lộc Trần" userId="9df7c510ca501770" providerId="LiveId" clId="{739808BF-DD55-4FB6-A57D-EA04C99F17C3}" dt="2022-08-17T15:50:51.173" v="64" actId="1036"/>
          <ac:grpSpMkLst>
            <pc:docMk/>
            <pc:sldMk cId="0" sldId="381"/>
            <ac:grpSpMk id="2098" creationId="{4B1208F1-76EE-E152-4C43-68DEA12BA7B6}"/>
          </ac:grpSpMkLst>
        </pc:grpChg>
        <pc:picChg chg="mod">
          <ac:chgData name="Nhân Lộc Trần" userId="9df7c510ca501770" providerId="LiveId" clId="{739808BF-DD55-4FB6-A57D-EA04C99F17C3}" dt="2022-08-17T15:50:51.173" v="64" actId="1036"/>
          <ac:picMkLst>
            <pc:docMk/>
            <pc:sldMk cId="0" sldId="381"/>
            <ac:picMk id="2068" creationId="{7E0CE682-0446-0AB1-883F-EACF96B35CB4}"/>
          </ac:picMkLst>
        </pc:picChg>
        <pc:picChg chg="mod">
          <ac:chgData name="Nhân Lộc Trần" userId="9df7c510ca501770" providerId="LiveId" clId="{739808BF-DD55-4FB6-A57D-EA04C99F17C3}" dt="2022-08-17T15:50:51.173" v="64" actId="1036"/>
          <ac:picMkLst>
            <pc:docMk/>
            <pc:sldMk cId="0" sldId="381"/>
            <ac:picMk id="2082" creationId="{27429FBE-997A-54AE-7748-31C8F847B31B}"/>
          </ac:picMkLst>
        </pc:picChg>
        <pc:picChg chg="mod">
          <ac:chgData name="Nhân Lộc Trần" userId="9df7c510ca501770" providerId="LiveId" clId="{739808BF-DD55-4FB6-A57D-EA04C99F17C3}" dt="2022-08-17T15:50:51.173" v="64" actId="1036"/>
          <ac:picMkLst>
            <pc:docMk/>
            <pc:sldMk cId="0" sldId="381"/>
            <ac:picMk id="2096" creationId="{5C328DC6-93A3-305A-E90A-19D08EFBE24B}"/>
          </ac:picMkLst>
        </pc:picChg>
        <pc:picChg chg="mod">
          <ac:chgData name="Nhân Lộc Trần" userId="9df7c510ca501770" providerId="LiveId" clId="{739808BF-DD55-4FB6-A57D-EA04C99F17C3}" dt="2022-08-17T15:50:51.173" v="64" actId="1036"/>
          <ac:picMkLst>
            <pc:docMk/>
            <pc:sldMk cId="0" sldId="381"/>
            <ac:picMk id="2110" creationId="{8A3897FD-CC9E-F7E7-3CC2-EDF1D04F2468}"/>
          </ac:picMkLst>
        </pc:picChg>
      </pc:sldChg>
      <pc:sldChg chg="addSp delSp modSp add mod setBg modAnim">
        <pc:chgData name="Nhân Lộc Trần" userId="9df7c510ca501770" providerId="LiveId" clId="{739808BF-DD55-4FB6-A57D-EA04C99F17C3}" dt="2022-08-17T16:00:21.496" v="253"/>
        <pc:sldMkLst>
          <pc:docMk/>
          <pc:sldMk cId="0" sldId="382"/>
        </pc:sldMkLst>
        <pc:spChg chg="del">
          <ac:chgData name="Nhân Lộc Trần" userId="9df7c510ca501770" providerId="LiveId" clId="{739808BF-DD55-4FB6-A57D-EA04C99F17C3}" dt="2022-08-17T15:51:15.647" v="78" actId="478"/>
          <ac:spMkLst>
            <pc:docMk/>
            <pc:sldMk cId="0" sldId="382"/>
            <ac:spMk id="2" creationId="{AF7A6EF0-5DFE-3EA8-D304-C69EA2996EA2}"/>
          </ac:spMkLst>
        </pc:spChg>
        <pc:spChg chg="add mod">
          <ac:chgData name="Nhân Lộc Trần" userId="9df7c510ca501770" providerId="LiveId" clId="{739808BF-DD55-4FB6-A57D-EA04C99F17C3}" dt="2022-08-17T15:50:59.184" v="71"/>
          <ac:spMkLst>
            <pc:docMk/>
            <pc:sldMk cId="0" sldId="382"/>
            <ac:spMk id="3" creationId="{3D5E1778-8308-A31F-A9A2-C5C3FFB059CC}"/>
          </ac:spMkLst>
        </pc:spChg>
        <pc:spChg chg="add del mod">
          <ac:chgData name="Nhân Lộc Trần" userId="9df7c510ca501770" providerId="LiveId" clId="{739808BF-DD55-4FB6-A57D-EA04C99F17C3}" dt="2022-08-17T15:50:59.771" v="73"/>
          <ac:spMkLst>
            <pc:docMk/>
            <pc:sldMk cId="0" sldId="382"/>
            <ac:spMk id="4" creationId="{BE28E54D-4000-2CCC-85D4-49FD40184BBD}"/>
          </ac:spMkLst>
        </pc:spChg>
        <pc:spChg chg="add mod">
          <ac:chgData name="Nhân Lộc Trần" userId="9df7c510ca501770" providerId="LiveId" clId="{739808BF-DD55-4FB6-A57D-EA04C99F17C3}" dt="2022-08-17T15:51:15.940" v="79"/>
          <ac:spMkLst>
            <pc:docMk/>
            <pc:sldMk cId="0" sldId="382"/>
            <ac:spMk id="5" creationId="{3E1678AC-7E3F-AA46-5EA2-1310198A90FD}"/>
          </ac:spMkLst>
        </pc:spChg>
        <pc:spChg chg="add del mod">
          <ac:chgData name="Nhân Lộc Trần" userId="9df7c510ca501770" providerId="LiveId" clId="{739808BF-DD55-4FB6-A57D-EA04C99F17C3}" dt="2022-08-17T15:51:16.411" v="81"/>
          <ac:spMkLst>
            <pc:docMk/>
            <pc:sldMk cId="0" sldId="382"/>
            <ac:spMk id="6" creationId="{EE0ACDE9-4D9B-9F20-2CCC-B81D84ECE683}"/>
          </ac:spMkLst>
        </pc:spChg>
        <pc:spChg chg="del">
          <ac:chgData name="Nhân Lộc Trần" userId="9df7c510ca501770" providerId="LiveId" clId="{739808BF-DD55-4FB6-A57D-EA04C99F17C3}" dt="2022-08-17T15:50:58.784" v="70" actId="478"/>
          <ac:spMkLst>
            <pc:docMk/>
            <pc:sldMk cId="0" sldId="382"/>
            <ac:spMk id="9" creationId="{60D7E49D-9BC2-6127-44C2-E7EF22BCD0F8}"/>
          </ac:spMkLst>
        </pc:spChg>
      </pc:sldChg>
      <pc:sldChg chg="addSp delSp modSp add del mod">
        <pc:chgData name="Nhân Lộc Trần" userId="9df7c510ca501770" providerId="LiveId" clId="{739808BF-DD55-4FB6-A57D-EA04C99F17C3}" dt="2022-08-17T15:52:28.934" v="93" actId="47"/>
        <pc:sldMkLst>
          <pc:docMk/>
          <pc:sldMk cId="0" sldId="383"/>
        </pc:sldMkLst>
        <pc:spChg chg="add mod">
          <ac:chgData name="Nhân Lộc Trần" userId="9df7c510ca501770" providerId="LiveId" clId="{739808BF-DD55-4FB6-A57D-EA04C99F17C3}" dt="2022-08-17T15:51:54.371" v="90"/>
          <ac:spMkLst>
            <pc:docMk/>
            <pc:sldMk cId="0" sldId="383"/>
            <ac:spMk id="4" creationId="{F4A98A80-B7FE-60DA-B6E6-1BF46BFEFCC2}"/>
          </ac:spMkLst>
        </pc:spChg>
        <pc:spChg chg="del">
          <ac:chgData name="Nhân Lộc Trần" userId="9df7c510ca501770" providerId="LiveId" clId="{739808BF-DD55-4FB6-A57D-EA04C99F17C3}" dt="2022-08-17T15:51:54.033" v="89" actId="478"/>
          <ac:spMkLst>
            <pc:docMk/>
            <pc:sldMk cId="0" sldId="383"/>
            <ac:spMk id="6" creationId="{62B4C0FB-1171-61C6-EB08-6EA1A46EDE88}"/>
          </ac:spMkLst>
        </pc:spChg>
        <pc:spChg chg="add del mod">
          <ac:chgData name="Nhân Lộc Trần" userId="9df7c510ca501770" providerId="LiveId" clId="{739808BF-DD55-4FB6-A57D-EA04C99F17C3}" dt="2022-08-17T15:51:54.672" v="92"/>
          <ac:spMkLst>
            <pc:docMk/>
            <pc:sldMk cId="0" sldId="383"/>
            <ac:spMk id="8" creationId="{1C171168-E5DC-82FA-154E-A50F446BD91F}"/>
          </ac:spMkLst>
        </pc:spChg>
      </pc:sldChg>
      <pc:sldChg chg="add del">
        <pc:chgData name="Nhân Lộc Trần" userId="9df7c510ca501770" providerId="LiveId" clId="{739808BF-DD55-4FB6-A57D-EA04C99F17C3}" dt="2022-08-17T15:52:30.520" v="94" actId="47"/>
        <pc:sldMkLst>
          <pc:docMk/>
          <pc:sldMk cId="0" sldId="384"/>
        </pc:sldMkLst>
      </pc:sldChg>
      <pc:sldChg chg="add del">
        <pc:chgData name="Nhân Lộc Trần" userId="9df7c510ca501770" providerId="LiveId" clId="{739808BF-DD55-4FB6-A57D-EA04C99F17C3}" dt="2022-08-17T15:52:31.345" v="95" actId="47"/>
        <pc:sldMkLst>
          <pc:docMk/>
          <pc:sldMk cId="0" sldId="385"/>
        </pc:sldMkLst>
      </pc:sldChg>
      <pc:sldChg chg="add del">
        <pc:chgData name="Nhân Lộc Trần" userId="9df7c510ca501770" providerId="LiveId" clId="{739808BF-DD55-4FB6-A57D-EA04C99F17C3}" dt="2022-08-17T15:52:32.062" v="96" actId="47"/>
        <pc:sldMkLst>
          <pc:docMk/>
          <pc:sldMk cId="0" sldId="386"/>
        </pc:sldMkLst>
      </pc:sldChg>
      <pc:sldChg chg="add del">
        <pc:chgData name="Nhân Lộc Trần" userId="9df7c510ca501770" providerId="LiveId" clId="{739808BF-DD55-4FB6-A57D-EA04C99F17C3}" dt="2022-08-17T15:52:33.988" v="97" actId="47"/>
        <pc:sldMkLst>
          <pc:docMk/>
          <pc:sldMk cId="0" sldId="387"/>
        </pc:sldMkLst>
      </pc:sldChg>
      <pc:sldChg chg="add del">
        <pc:chgData name="Nhân Lộc Trần" userId="9df7c510ca501770" providerId="LiveId" clId="{739808BF-DD55-4FB6-A57D-EA04C99F17C3}" dt="2022-08-17T15:52:36.014" v="98" actId="47"/>
        <pc:sldMkLst>
          <pc:docMk/>
          <pc:sldMk cId="0" sldId="388"/>
        </pc:sldMkLst>
      </pc:sldChg>
      <pc:sldChg chg="add del">
        <pc:chgData name="Nhân Lộc Trần" userId="9df7c510ca501770" providerId="LiveId" clId="{739808BF-DD55-4FB6-A57D-EA04C99F17C3}" dt="2022-08-17T15:52:37.788" v="99" actId="47"/>
        <pc:sldMkLst>
          <pc:docMk/>
          <pc:sldMk cId="0" sldId="389"/>
        </pc:sldMkLst>
      </pc:sldChg>
      <pc:sldChg chg="add del">
        <pc:chgData name="Nhân Lộc Trần" userId="9df7c510ca501770" providerId="LiveId" clId="{739808BF-DD55-4FB6-A57D-EA04C99F17C3}" dt="2022-08-17T15:52:39.008" v="100" actId="47"/>
        <pc:sldMkLst>
          <pc:docMk/>
          <pc:sldMk cId="0" sldId="390"/>
        </pc:sldMkLst>
      </pc:sldChg>
      <pc:sldChg chg="add del">
        <pc:chgData name="Nhân Lộc Trần" userId="9df7c510ca501770" providerId="LiveId" clId="{739808BF-DD55-4FB6-A57D-EA04C99F17C3}" dt="2022-08-17T15:52:40.311" v="101" actId="47"/>
        <pc:sldMkLst>
          <pc:docMk/>
          <pc:sldMk cId="0" sldId="391"/>
        </pc:sldMkLst>
      </pc:sldChg>
      <pc:sldChg chg="add del setBg">
        <pc:chgData name="Nhân Lộc Trần" userId="9df7c510ca501770" providerId="LiveId" clId="{739808BF-DD55-4FB6-A57D-EA04C99F17C3}" dt="2022-08-17T15:46:55.941" v="19"/>
        <pc:sldMkLst>
          <pc:docMk/>
          <pc:sldMk cId="76727620" sldId="392"/>
        </pc:sldMkLst>
      </pc:sldChg>
      <pc:sldChg chg="add del setBg">
        <pc:chgData name="Nhân Lộc Trần" userId="9df7c510ca501770" providerId="LiveId" clId="{739808BF-DD55-4FB6-A57D-EA04C99F17C3}" dt="2022-08-17T15:47:14.264" v="27"/>
        <pc:sldMkLst>
          <pc:docMk/>
          <pc:sldMk cId="1071306608" sldId="392"/>
        </pc:sldMkLst>
      </pc:sldChg>
      <pc:sldChg chg="add del setBg">
        <pc:chgData name="Nhân Lộc Trần" userId="9df7c510ca501770" providerId="LiveId" clId="{739808BF-DD55-4FB6-A57D-EA04C99F17C3}" dt="2022-08-17T15:47:03.683" v="23"/>
        <pc:sldMkLst>
          <pc:docMk/>
          <pc:sldMk cId="2331629925" sldId="392"/>
        </pc:sldMkLst>
      </pc:sldChg>
      <pc:sldChg chg="new del">
        <pc:chgData name="Nhân Lộc Trần" userId="9df7c510ca501770" providerId="LiveId" clId="{739808BF-DD55-4FB6-A57D-EA04C99F17C3}" dt="2022-08-17T15:48:30.948" v="38" actId="47"/>
        <pc:sldMkLst>
          <pc:docMk/>
          <pc:sldMk cId="2961945407" sldId="392"/>
        </pc:sldMkLst>
      </pc:sldChg>
      <pc:sldChg chg="add del setBg">
        <pc:chgData name="Nhân Lộc Trần" userId="9df7c510ca501770" providerId="LiveId" clId="{739808BF-DD55-4FB6-A57D-EA04C99F17C3}" dt="2022-08-17T15:47:20.792" v="31"/>
        <pc:sldMkLst>
          <pc:docMk/>
          <pc:sldMk cId="4293466252" sldId="392"/>
        </pc:sldMkLst>
      </pc:sldChg>
      <pc:sldChg chg="add del setBg">
        <pc:chgData name="Nhân Lộc Trần" userId="9df7c510ca501770" providerId="LiveId" clId="{739808BF-DD55-4FB6-A57D-EA04C99F17C3}" dt="2022-08-17T15:47:02.997" v="22"/>
        <pc:sldMkLst>
          <pc:docMk/>
          <pc:sldMk cId="89994510" sldId="393"/>
        </pc:sldMkLst>
      </pc:sldChg>
      <pc:sldChg chg="add del setBg">
        <pc:chgData name="Nhân Lộc Trần" userId="9df7c510ca501770" providerId="LiveId" clId="{739808BF-DD55-4FB6-A57D-EA04C99F17C3}" dt="2022-08-17T15:47:20.329" v="30"/>
        <pc:sldMkLst>
          <pc:docMk/>
          <pc:sldMk cId="1118295593" sldId="393"/>
        </pc:sldMkLst>
      </pc:sldChg>
      <pc:sldChg chg="add del setBg">
        <pc:chgData name="Nhân Lộc Trần" userId="9df7c510ca501770" providerId="LiveId" clId="{739808BF-DD55-4FB6-A57D-EA04C99F17C3}" dt="2022-08-17T15:48:29.688" v="37"/>
        <pc:sldMkLst>
          <pc:docMk/>
          <pc:sldMk cId="3086398300" sldId="393"/>
        </pc:sldMkLst>
      </pc:sldChg>
      <pc:sldChg chg="add del setBg">
        <pc:chgData name="Nhân Lộc Trần" userId="9df7c510ca501770" providerId="LiveId" clId="{739808BF-DD55-4FB6-A57D-EA04C99F17C3}" dt="2022-08-17T15:47:13.791" v="26"/>
        <pc:sldMkLst>
          <pc:docMk/>
          <pc:sldMk cId="3930144265" sldId="393"/>
        </pc:sldMkLst>
      </pc:sldChg>
      <pc:sldChg chg="add del setBg">
        <pc:chgData name="Nhân Lộc Trần" userId="9df7c510ca501770" providerId="LiveId" clId="{739808BF-DD55-4FB6-A57D-EA04C99F17C3}" dt="2022-08-17T15:46:53.790" v="18"/>
        <pc:sldMkLst>
          <pc:docMk/>
          <pc:sldMk cId="3997843226" sldId="393"/>
        </pc:sldMkLst>
      </pc:sldChg>
      <pc:sldChg chg="add del setBg">
        <pc:chgData name="Nhân Lộc Trần" userId="9df7c510ca501770" providerId="LiveId" clId="{739808BF-DD55-4FB6-A57D-EA04C99F17C3}" dt="2022-08-17T15:48:29.412" v="36"/>
        <pc:sldMkLst>
          <pc:docMk/>
          <pc:sldMk cId="4001883692" sldId="394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432C8-1E3C-4F90-B037-84962BA8A5C1}" type="datetimeFigureOut">
              <a:rPr lang="vi-VN" smtClean="0"/>
              <a:t>17/08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D1E1DA-1E3A-45CA-A364-230DBA3EDA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049364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432C8-1E3C-4F90-B037-84962BA8A5C1}" type="datetimeFigureOut">
              <a:rPr lang="vi-VN" smtClean="0"/>
              <a:t>17/08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D1E1DA-1E3A-45CA-A364-230DBA3EDA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73205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432C8-1E3C-4F90-B037-84962BA8A5C1}" type="datetimeFigureOut">
              <a:rPr lang="vi-VN" smtClean="0"/>
              <a:t>17/08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D1E1DA-1E3A-45CA-A364-230DBA3EDA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7165313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ver slide layout"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100000">
              <a:schemeClr val="accent1">
                <a:lumMod val="30000"/>
                <a:lumOff val="70000"/>
                <a:alpha val="12000"/>
              </a:schemeClr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9"/>
          <p:cNvSpPr>
            <a:spLocks noGrp="1"/>
          </p:cNvSpPr>
          <p:nvPr userDrawn="1">
            <p:ph type="body" sz="quarter" idx="11" hasCustomPrompt="1"/>
          </p:nvPr>
        </p:nvSpPr>
        <p:spPr>
          <a:xfrm>
            <a:off x="3519235" y="3982459"/>
            <a:ext cx="5354052" cy="1586307"/>
          </a:xfrm>
          <a:prstGeom prst="rect">
            <a:avLst/>
          </a:prstGeom>
        </p:spPr>
        <p:txBody>
          <a:bodyPr anchor="b"/>
          <a:lstStyle>
            <a:lvl1pPr marL="0" indent="0" algn="r">
              <a:lnSpc>
                <a:spcPct val="80000"/>
              </a:lnSpc>
              <a:buNone/>
              <a:defRPr sz="4050" b="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Your Presentation Name Here</a:t>
            </a:r>
          </a:p>
        </p:txBody>
      </p:sp>
      <p:sp>
        <p:nvSpPr>
          <p:cNvPr id="10" name="Text Placeholder 9"/>
          <p:cNvSpPr>
            <a:spLocks noGrp="1"/>
          </p:cNvSpPr>
          <p:nvPr userDrawn="1">
            <p:ph type="body" sz="quarter" idx="12" hasCustomPrompt="1"/>
          </p:nvPr>
        </p:nvSpPr>
        <p:spPr>
          <a:xfrm>
            <a:off x="3519124" y="5612959"/>
            <a:ext cx="5354052" cy="432048"/>
          </a:xfrm>
          <a:prstGeom prst="rect">
            <a:avLst/>
          </a:prstGeom>
        </p:spPr>
        <p:txBody>
          <a:bodyPr anchor="ctr"/>
          <a:lstStyle>
            <a:lvl1pPr marL="0" indent="0" algn="r">
              <a:buNone/>
              <a:defRPr sz="1350" b="0" baseline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anose="020B0604020202020204" pitchFamily="34" charset="0"/>
                <a:ea typeface="+mj-ea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your subtitle here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279" y="606057"/>
            <a:ext cx="4595268" cy="57914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721789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432C8-1E3C-4F90-B037-84962BA8A5C1}" type="datetimeFigureOut">
              <a:rPr lang="vi-VN">
                <a:solidFill>
                  <a:prstClr val="black">
                    <a:tint val="75000"/>
                  </a:prstClr>
                </a:solidFill>
              </a:rPr>
              <a:pPr/>
              <a:t>17/08/2022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D1E1DA-1E3A-45CA-A364-230DBA3EDAE7}" type="slidenum">
              <a:rPr lang="vi-VN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978928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432C8-1E3C-4F90-B037-84962BA8A5C1}" type="datetimeFigureOut">
              <a:rPr lang="vi-VN">
                <a:solidFill>
                  <a:prstClr val="black">
                    <a:tint val="75000"/>
                  </a:prstClr>
                </a:solidFill>
              </a:rPr>
              <a:pPr/>
              <a:t>17/08/2022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D1E1DA-1E3A-45CA-A364-230DBA3EDAE7}" type="slidenum">
              <a:rPr lang="vi-VN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376456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432C8-1E3C-4F90-B037-84962BA8A5C1}" type="datetimeFigureOut">
              <a:rPr lang="vi-VN">
                <a:solidFill>
                  <a:prstClr val="black">
                    <a:tint val="75000"/>
                  </a:prstClr>
                </a:solidFill>
              </a:rPr>
              <a:pPr/>
              <a:t>17/08/2022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D1E1DA-1E3A-45CA-A364-230DBA3EDAE7}" type="slidenum">
              <a:rPr lang="vi-VN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297296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432C8-1E3C-4F90-B037-84962BA8A5C1}" type="datetimeFigureOut">
              <a:rPr lang="vi-VN">
                <a:solidFill>
                  <a:prstClr val="black">
                    <a:tint val="75000"/>
                  </a:prstClr>
                </a:solidFill>
              </a:rPr>
              <a:pPr/>
              <a:t>17/08/2022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D1E1DA-1E3A-45CA-A364-230DBA3EDAE7}" type="slidenum">
              <a:rPr lang="vi-VN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897254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432C8-1E3C-4F90-B037-84962BA8A5C1}" type="datetimeFigureOut">
              <a:rPr lang="vi-VN">
                <a:solidFill>
                  <a:prstClr val="black">
                    <a:tint val="75000"/>
                  </a:prstClr>
                </a:solidFill>
              </a:rPr>
              <a:pPr/>
              <a:t>17/08/2022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D1E1DA-1E3A-45CA-A364-230DBA3EDAE7}" type="slidenum">
              <a:rPr lang="vi-VN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58139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432C8-1E3C-4F90-B037-84962BA8A5C1}" type="datetimeFigureOut">
              <a:rPr lang="vi-VN">
                <a:solidFill>
                  <a:prstClr val="black">
                    <a:tint val="75000"/>
                  </a:prstClr>
                </a:solidFill>
              </a:rPr>
              <a:pPr/>
              <a:t>17/08/2022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D1E1DA-1E3A-45CA-A364-230DBA3EDAE7}" type="slidenum">
              <a:rPr lang="vi-VN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996042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432C8-1E3C-4F90-B037-84962BA8A5C1}" type="datetimeFigureOut">
              <a:rPr lang="vi-VN">
                <a:solidFill>
                  <a:prstClr val="black">
                    <a:tint val="75000"/>
                  </a:prstClr>
                </a:solidFill>
              </a:rPr>
              <a:pPr/>
              <a:t>17/08/2022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D1E1DA-1E3A-45CA-A364-230DBA3EDAE7}" type="slidenum">
              <a:rPr lang="vi-VN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41077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432C8-1E3C-4F90-B037-84962BA8A5C1}" type="datetimeFigureOut">
              <a:rPr lang="vi-VN" smtClean="0"/>
              <a:t>17/08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D1E1DA-1E3A-45CA-A364-230DBA3EDA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2997944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432C8-1E3C-4F90-B037-84962BA8A5C1}" type="datetimeFigureOut">
              <a:rPr lang="vi-VN">
                <a:solidFill>
                  <a:prstClr val="black">
                    <a:tint val="75000"/>
                  </a:prstClr>
                </a:solidFill>
              </a:rPr>
              <a:pPr/>
              <a:t>17/08/2022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D1E1DA-1E3A-45CA-A364-230DBA3EDAE7}" type="slidenum">
              <a:rPr lang="vi-VN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018102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432C8-1E3C-4F90-B037-84962BA8A5C1}" type="datetimeFigureOut">
              <a:rPr lang="vi-VN">
                <a:solidFill>
                  <a:prstClr val="black">
                    <a:tint val="75000"/>
                  </a:prstClr>
                </a:solidFill>
              </a:rPr>
              <a:pPr/>
              <a:t>17/08/2022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D1E1DA-1E3A-45CA-A364-230DBA3EDAE7}" type="slidenum">
              <a:rPr lang="vi-VN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606930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432C8-1E3C-4F90-B037-84962BA8A5C1}" type="datetimeFigureOut">
              <a:rPr lang="vi-VN">
                <a:solidFill>
                  <a:prstClr val="black">
                    <a:tint val="75000"/>
                  </a:prstClr>
                </a:solidFill>
              </a:rPr>
              <a:pPr/>
              <a:t>17/08/2022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D1E1DA-1E3A-45CA-A364-230DBA3EDAE7}" type="slidenum">
              <a:rPr lang="vi-VN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855411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432C8-1E3C-4F90-B037-84962BA8A5C1}" type="datetimeFigureOut">
              <a:rPr lang="vi-VN">
                <a:solidFill>
                  <a:prstClr val="black">
                    <a:tint val="75000"/>
                  </a:prstClr>
                </a:solidFill>
              </a:rPr>
              <a:pPr/>
              <a:t>17/08/2022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D1E1DA-1E3A-45CA-A364-230DBA3EDAE7}" type="slidenum">
              <a:rPr lang="vi-VN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03333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End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 userDrawn="1"/>
        </p:nvSpPr>
        <p:spPr>
          <a:xfrm>
            <a:off x="2554361" y="738963"/>
            <a:ext cx="4035056" cy="538007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350"/>
          </a:p>
        </p:txBody>
      </p:sp>
      <p:sp>
        <p:nvSpPr>
          <p:cNvPr id="7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-111" y="3589027"/>
            <a:ext cx="9144000" cy="28803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350" b="0" baseline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your subtitle here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1121" y="898452"/>
            <a:ext cx="1207994" cy="180930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5980" y="2604723"/>
            <a:ext cx="939660" cy="14074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345906">
            <a:off x="2075652" y="1645673"/>
            <a:ext cx="678593" cy="1016382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4060" y="898451"/>
            <a:ext cx="973211" cy="145765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345906">
            <a:off x="5089074" y="360943"/>
            <a:ext cx="678593" cy="101638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061987">
            <a:off x="6677550" y="2088375"/>
            <a:ext cx="454820" cy="68122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061987">
            <a:off x="1943904" y="650641"/>
            <a:ext cx="388249" cy="581511"/>
          </a:xfrm>
          <a:prstGeom prst="rect">
            <a:avLst/>
          </a:prstGeom>
        </p:spPr>
      </p:pic>
      <p:sp>
        <p:nvSpPr>
          <p:cNvPr id="6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896006"/>
            <a:ext cx="9144000" cy="576063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4050" b="0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Thank you</a:t>
            </a:r>
          </a:p>
        </p:txBody>
      </p:sp>
      <p:pic>
        <p:nvPicPr>
          <p:cNvPr id="16" name="Picture 15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061987">
            <a:off x="3848917" y="4434320"/>
            <a:ext cx="752753" cy="1127456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6276" y="1075575"/>
            <a:ext cx="582095" cy="871848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470" y="3800030"/>
            <a:ext cx="932511" cy="13966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777117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6301A12-A684-C917-3A78-37EFBB4D5E8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vi-VN"/>
              <a:t>Bấm để sửa kiểu tiêu đề Bản cái</a:t>
            </a:r>
            <a:endParaRPr lang="en-ID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7A991AF3-DCA8-8F69-4AA3-CF560AB059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vi-VN"/>
              <a:t>Bấm để chỉnh sửa kiểu tiêu đề phụ của Bản cái</a:t>
            </a:r>
            <a:endParaRPr lang="en-ID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65B3E035-B98B-1663-32DC-237A0A25FB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432C8-1E3C-4F90-B037-84962BA8A5C1}" type="datetimeFigureOut">
              <a:rPr lang="vi-VN" smtClean="0"/>
              <a:t>17/08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69325B25-1508-1214-A39A-61C7AC597D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E1F74A7-C198-B9D3-C670-EA15DD3756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D1E1DA-1E3A-45CA-A364-230DBA3EDA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5714994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0AD625C-FC00-1885-0D4D-575FD62C13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ID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ECBF3FE-C958-71EC-BD0F-ADF070745E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ID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167FD4F-C0FB-D55B-42AE-1AB84E9B77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432C8-1E3C-4F90-B037-84962BA8A5C1}" type="datetimeFigureOut">
              <a:rPr lang="vi-VN" smtClean="0"/>
              <a:t>17/08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8533474-3DBB-E2ED-82CD-EA163FEEDA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3B996E3-BBDA-3CDF-702C-252F7B3EAA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D1E1DA-1E3A-45CA-A364-230DBA3EDA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3803319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5A0B34F-E383-AE96-AD88-6A8B794F2D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vi-VN"/>
              <a:t>Bấm để sửa kiểu tiêu đề Bản cái</a:t>
            </a:r>
            <a:endParaRPr lang="en-ID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4768A8AA-9B50-813A-9557-206A4685C26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10EE8B2-CAC7-DC89-FF88-6CA489AD73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432C8-1E3C-4F90-B037-84962BA8A5C1}" type="datetimeFigureOut">
              <a:rPr lang="vi-VN" smtClean="0"/>
              <a:t>17/08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CEF41FF-B4A1-392C-73DE-90F5AC038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0E66300C-85A0-72B4-72A3-9A564D4AFA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D1E1DA-1E3A-45CA-A364-230DBA3EDA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3763401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8D6B6CB-F057-D01D-7003-B7E3757BA2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ID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C62B784A-9469-605C-A4B0-6D2C43E4AC7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ID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E26EBDE5-15A6-4459-658D-04CCB01F854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ID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B42FEB0-F6FD-308C-E84E-75294648C1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432C8-1E3C-4F90-B037-84962BA8A5C1}" type="datetimeFigureOut">
              <a:rPr lang="vi-VN" smtClean="0"/>
              <a:t>17/08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78F75232-F29E-1804-693F-0333EAA76A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81E07069-CBEE-64A8-0037-79FF296FE7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D1E1DA-1E3A-45CA-A364-230DBA3EDA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0567787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4FC4A64-F75E-2C4E-1D32-6EB3588F75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ID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C1EED44A-111C-BCC9-98DB-A26CBB6E9B1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E56AF1D8-66B5-3062-DF8D-6AE735F6F8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ID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C5E70009-D8CF-ADAF-829B-E5A9CF5FC97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EBC14BAA-84E3-9850-07D8-6878E02D7A2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ID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EF663C21-2CA8-6B23-E4E8-411E0D567F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432C8-1E3C-4F90-B037-84962BA8A5C1}" type="datetimeFigureOut">
              <a:rPr lang="vi-VN" smtClean="0"/>
              <a:t>17/08/2022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BE39C8B6-DE1A-1132-4D5B-CF2A635AA5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7A896CE1-6922-3D02-5FEB-DC65829DE8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D1E1DA-1E3A-45CA-A364-230DBA3EDA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722689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432C8-1E3C-4F90-B037-84962BA8A5C1}" type="datetimeFigureOut">
              <a:rPr lang="vi-VN" smtClean="0"/>
              <a:t>17/08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D1E1DA-1E3A-45CA-A364-230DBA3EDA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8423553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136C00A-30C1-1FF7-7A32-D29379BB01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ID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35FEF50C-3DDF-88DF-E600-BF6BC56D42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432C8-1E3C-4F90-B037-84962BA8A5C1}" type="datetimeFigureOut">
              <a:rPr lang="vi-VN" smtClean="0"/>
              <a:t>17/08/2022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18AA2BB1-D078-0A9F-6DB3-EBDC6DACCB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AEB2E3E8-2B82-3EE9-F6E5-4843CC5747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D1E1DA-1E3A-45CA-A364-230DBA3EDA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598970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1279993E-7DFE-3DE0-19D8-36AAAE43A9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432C8-1E3C-4F90-B037-84962BA8A5C1}" type="datetimeFigureOut">
              <a:rPr lang="vi-VN" smtClean="0"/>
              <a:t>17/08/2022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BC56208D-D468-24D5-B267-463FB4F691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31F3D087-7721-2D52-B28F-A67C6B0907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D1E1DA-1E3A-45CA-A364-230DBA3EDA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5565476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05F4A36-8879-D4A0-1C98-786FBD6B4F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  <a:endParaRPr lang="en-ID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B0B3A4AA-CC9A-31F2-71B9-B8944D1FBD2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ID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505387DA-C452-3384-138A-1379C93411D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96709DA5-3C94-5B86-044A-A13B052BB7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432C8-1E3C-4F90-B037-84962BA8A5C1}" type="datetimeFigureOut">
              <a:rPr lang="vi-VN" smtClean="0"/>
              <a:t>17/08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A8050018-193C-0394-2437-438DFF87AB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5C0CB35-2A95-41F4-C507-5BCABE53CE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D1E1DA-1E3A-45CA-A364-230DBA3EDA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7725665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9B619B8-0EE0-726B-5618-C95A5217F1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  <a:endParaRPr lang="en-ID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3BE6D2DB-B258-552D-7223-C4F30742751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ID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F97C3FF8-6E1D-E490-9996-5965F82F629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2A0A8B36-B570-4A1F-4FAE-2D492249CB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432C8-1E3C-4F90-B037-84962BA8A5C1}" type="datetimeFigureOut">
              <a:rPr lang="vi-VN" smtClean="0"/>
              <a:t>17/08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9675E65B-A4B9-BA9C-1EA7-1654706F97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146EF221-6ADD-F982-5538-C387D12A6E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D1E1DA-1E3A-45CA-A364-230DBA3EDA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9777782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1D73DB6-FAA4-F0E9-1B67-191FB895E0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ID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FCEE4281-F51C-A741-5C23-5EAB5575585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ID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E5D0B190-503B-5434-A696-40A02FF17B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432C8-1E3C-4F90-B037-84962BA8A5C1}" type="datetimeFigureOut">
              <a:rPr lang="vi-VN" smtClean="0"/>
              <a:t>17/08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637F8D0-36E7-4BFA-CFA8-862A5C3EE2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426728E-7198-085D-2345-9B126FF89E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D1E1DA-1E3A-45CA-A364-230DBA3EDA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5834471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6DE26043-2BE8-13A2-C214-AD36B4DCC5C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ID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94116F8D-37EB-2CA6-8B1C-5EC90944F66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ID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3623BF1-D4DB-2378-FA91-08256AFDBD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432C8-1E3C-4F90-B037-84962BA8A5C1}" type="datetimeFigureOut">
              <a:rPr lang="vi-VN" smtClean="0"/>
              <a:t>17/08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29086B1-A7A3-E8A5-6B64-0CE44C8BCE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62ADDEA7-2B35-E2CB-E022-1BCAE7D0BA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D1E1DA-1E3A-45CA-A364-230DBA3EDA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114849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432C8-1E3C-4F90-B037-84962BA8A5C1}" type="datetimeFigureOut">
              <a:rPr lang="vi-VN" smtClean="0"/>
              <a:t>17/08/2022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D1E1DA-1E3A-45CA-A364-230DBA3EDA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99619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432C8-1E3C-4F90-B037-84962BA8A5C1}" type="datetimeFigureOut">
              <a:rPr lang="vi-VN" smtClean="0"/>
              <a:t>17/08/2022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D1E1DA-1E3A-45CA-A364-230DBA3EDA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074472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432C8-1E3C-4F90-B037-84962BA8A5C1}" type="datetimeFigureOut">
              <a:rPr lang="vi-VN" smtClean="0"/>
              <a:t>17/08/2022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D1E1DA-1E3A-45CA-A364-230DBA3EDA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466954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432C8-1E3C-4F90-B037-84962BA8A5C1}" type="datetimeFigureOut">
              <a:rPr lang="vi-VN" smtClean="0"/>
              <a:t>17/08/2022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D1E1DA-1E3A-45CA-A364-230DBA3EDA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602391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432C8-1E3C-4F90-B037-84962BA8A5C1}" type="datetimeFigureOut">
              <a:rPr lang="vi-VN" smtClean="0"/>
              <a:t>17/08/2022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D1E1DA-1E3A-45CA-A364-230DBA3EDA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019508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432C8-1E3C-4F90-B037-84962BA8A5C1}" type="datetimeFigureOut">
              <a:rPr lang="vi-VN" smtClean="0"/>
              <a:t>17/08/2022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D1E1DA-1E3A-45CA-A364-230DBA3EDA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004608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432C8-1E3C-4F90-B037-84962BA8A5C1}" type="datetimeFigureOut">
              <a:rPr lang="vi-VN" smtClean="0"/>
              <a:t>17/08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D1E1DA-1E3A-45CA-A364-230DBA3EDA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579660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749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432C8-1E3C-4F90-B037-84962BA8A5C1}" type="datetimeFigureOut">
              <a:rPr lang="vi-VN">
                <a:solidFill>
                  <a:prstClr val="black">
                    <a:tint val="75000"/>
                  </a:prstClr>
                </a:solidFill>
              </a:rPr>
              <a:pPr/>
              <a:t>17/08/2022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D1E1DA-1E3A-45CA-A364-230DBA3EDAE7}" type="slidenum">
              <a:rPr lang="vi-VN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64293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5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B58F7DBB-0923-8084-CB98-92CA8D6754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ID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C7C2B98A-C75B-2A2D-C1CA-C37A5B939B9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ID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DAB3697D-6875-1E62-6FE7-5078BC4F2FC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432C8-1E3C-4F90-B037-84962BA8A5C1}" type="datetimeFigureOut">
              <a:rPr lang="vi-VN" smtClean="0"/>
              <a:t>17/08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32A760E-5FB3-FE69-81A4-61867CA399A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3FB13EB-499E-6991-4382-40069F65FBD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D1E1DA-1E3A-45CA-A364-230DBA3EDA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043648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8" r:id="rId1"/>
    <p:sldLayoutId id="2147483739" r:id="rId2"/>
    <p:sldLayoutId id="2147483740" r:id="rId3"/>
    <p:sldLayoutId id="2147483741" r:id="rId4"/>
    <p:sldLayoutId id="2147483742" r:id="rId5"/>
    <p:sldLayoutId id="2147483743" r:id="rId6"/>
    <p:sldLayoutId id="2147483744" r:id="rId7"/>
    <p:sldLayoutId id="2147483745" r:id="rId8"/>
    <p:sldLayoutId id="2147483746" r:id="rId9"/>
    <p:sldLayoutId id="2147483747" r:id="rId10"/>
    <p:sldLayoutId id="2147483748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5.jp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0.png"/><Relationship Id="rId5" Type="http://schemas.openxmlformats.org/officeDocument/2006/relationships/image" Target="../media/image26.w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5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33.jp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4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7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openxmlformats.org/officeDocument/2006/relationships/image" Target="../media/image48.png"/><Relationship Id="rId18" Type="http://schemas.openxmlformats.org/officeDocument/2006/relationships/image" Target="../media/image5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12" Type="http://schemas.openxmlformats.org/officeDocument/2006/relationships/image" Target="../media/image47.png"/><Relationship Id="rId17" Type="http://schemas.openxmlformats.org/officeDocument/2006/relationships/image" Target="../media/image52.png"/><Relationship Id="rId2" Type="http://schemas.openxmlformats.org/officeDocument/2006/relationships/image" Target="../media/image35.jpg"/><Relationship Id="rId16" Type="http://schemas.openxmlformats.org/officeDocument/2006/relationships/image" Target="../media/image51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1.png"/><Relationship Id="rId11" Type="http://schemas.openxmlformats.org/officeDocument/2006/relationships/image" Target="../media/image46.png"/><Relationship Id="rId5" Type="http://schemas.openxmlformats.org/officeDocument/2006/relationships/image" Target="../media/image40.png"/><Relationship Id="rId15" Type="http://schemas.openxmlformats.org/officeDocument/2006/relationships/image" Target="../media/image50.png"/><Relationship Id="rId10" Type="http://schemas.openxmlformats.org/officeDocument/2006/relationships/image" Target="../media/image45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Relationship Id="rId14" Type="http://schemas.openxmlformats.org/officeDocument/2006/relationships/image" Target="../media/image4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>
          <a:xfrm>
            <a:off x="711119" y="1628800"/>
            <a:ext cx="8439508" cy="1316106"/>
          </a:xfrm>
        </p:spPr>
        <p:txBody>
          <a:bodyPr/>
          <a:lstStyle/>
          <a:p>
            <a:pPr>
              <a:spcBef>
                <a:spcPts val="75"/>
              </a:spcBef>
            </a:pPr>
            <a:r>
              <a:rPr lang="en-US" b="1" i="1" dirty="0"/>
              <a:t>CHƯƠNG </a:t>
            </a:r>
            <a:r>
              <a:rPr lang="en-US" b="1" i="1" dirty="0" smtClean="0"/>
              <a:t>VIII</a:t>
            </a:r>
            <a:endParaRPr lang="en-US" b="1" i="1" dirty="0"/>
          </a:p>
          <a:p>
            <a:pPr>
              <a:spcBef>
                <a:spcPts val="75"/>
              </a:spcBef>
            </a:pPr>
            <a:r>
              <a:rPr lang="en-US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070C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ĐẠI SỐ TỔ HỢP</a:t>
            </a:r>
            <a:endParaRPr lang="en-US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0070C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>
          <a:xfrm>
            <a:off x="2051720" y="3429000"/>
            <a:ext cx="1832869" cy="718360"/>
          </a:xfrm>
        </p:spPr>
        <p:txBody>
          <a:bodyPr>
            <a:noAutofit/>
          </a:bodyPr>
          <a:lstStyle/>
          <a:p>
            <a:r>
              <a:rPr lang="en-US" altLang="ko-KR" sz="4000" dirty="0" err="1">
                <a:solidFill>
                  <a:srgbClr val="FF0000"/>
                </a:solidFill>
                <a:latin typeface="Arial" panose="020B0604020202020204" pitchFamily="34" charset="0"/>
              </a:rPr>
              <a:t>Bài</a:t>
            </a:r>
            <a:r>
              <a:rPr lang="en-US" altLang="ko-KR" sz="4000" dirty="0">
                <a:solidFill>
                  <a:srgbClr val="FF0000"/>
                </a:solidFill>
                <a:latin typeface="Arial" panose="020B0604020202020204" pitchFamily="34" charset="0"/>
              </a:rPr>
              <a:t> 2</a:t>
            </a:r>
            <a:endParaRPr lang="en-US" altLang="ko-KR" sz="40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5" name="Text Placeholder 1"/>
          <p:cNvSpPr>
            <a:spLocks noGrp="1"/>
          </p:cNvSpPr>
          <p:nvPr>
            <p:ph type="body" sz="quarter" idx="4294967295"/>
          </p:nvPr>
        </p:nvSpPr>
        <p:spPr>
          <a:xfrm>
            <a:off x="1691680" y="4147360"/>
            <a:ext cx="7560840" cy="1081840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3600" dirty="0" smtClean="0">
                <a:solidFill>
                  <a:srgbClr val="FF0000"/>
                </a:solidFill>
                <a:latin typeface="Arial" panose="020B0604020202020204" pitchFamily="34" charset="0"/>
              </a:rPr>
              <a:t>HOÁN VỊ, CHỈNH HỢP VÀ TỔ HỢP</a:t>
            </a:r>
            <a:endParaRPr lang="en-US" sz="36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38989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5">
            <a:extLst>
              <a:ext uri="{FF2B5EF4-FFF2-40B4-BE49-F238E27FC236}">
                <a16:creationId xmlns:a16="http://schemas.microsoft.com/office/drawing/2014/main" id="{D2818DFE-67E4-7C6B-A3BF-A485AEEF0F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584" y="980728"/>
            <a:ext cx="4229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vi-VN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HOÁN VỊ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1580789"/>
            <a:ext cx="6992385" cy="499266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71600" y="764704"/>
            <a:ext cx="4799712" cy="45243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9600" b="1" dirty="0" err="1">
                <a:solidFill>
                  <a:schemeClr val="bg1"/>
                </a:solidFill>
              </a:rPr>
              <a:t>Phần</a:t>
            </a:r>
            <a:r>
              <a:rPr lang="vi-VN" sz="9600" b="1" dirty="0">
                <a:solidFill>
                  <a:schemeClr val="bg1"/>
                </a:solidFill>
              </a:rPr>
              <a:t> </a:t>
            </a:r>
            <a:r>
              <a:rPr lang="en-US" sz="9600" b="1" dirty="0">
                <a:solidFill>
                  <a:schemeClr val="bg1"/>
                </a:solidFill>
              </a:rPr>
              <a:t>II. </a:t>
            </a:r>
          </a:p>
          <a:p>
            <a:r>
              <a:rPr lang="en-US" sz="9600" b="1" dirty="0">
                <a:solidFill>
                  <a:schemeClr val="bg1"/>
                </a:solidFill>
              </a:rPr>
              <a:t>CHỈNH </a:t>
            </a:r>
          </a:p>
          <a:p>
            <a:r>
              <a:rPr lang="en-US" sz="9600" b="1" dirty="0">
                <a:solidFill>
                  <a:schemeClr val="bg1"/>
                </a:solidFill>
              </a:rPr>
              <a:t>HỢP</a:t>
            </a:r>
            <a:endParaRPr lang="vi-VN" sz="96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2688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1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2659" y="548680"/>
            <a:ext cx="8229600" cy="1143000"/>
          </a:xfrm>
        </p:spPr>
        <p:txBody>
          <a:bodyPr/>
          <a:lstStyle/>
          <a:p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ĐKP2</a:t>
            </a:r>
            <a:endParaRPr lang="vi-VN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470811"/>
            <a:ext cx="8496944" cy="538718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vi-VN" sz="2800" dirty="0" err="1"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latin typeface="Arial" panose="020B0604020202020204" pitchFamily="34" charset="0"/>
                <a:cs typeface="Arial" panose="020B0604020202020204" pitchFamily="34" charset="0"/>
              </a:rPr>
              <a:t>trạm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 quan </a:t>
            </a:r>
            <a:r>
              <a:rPr lang="vi-VN" sz="2800" dirty="0" err="1"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vi-VN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latin typeface="Arial" panose="020B0604020202020204" pitchFamily="34" charset="0"/>
                <a:cs typeface="Arial" panose="020B0604020202020204" pitchFamily="34" charset="0"/>
              </a:rPr>
              <a:t>sẵn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 5 </a:t>
            </a:r>
            <a:r>
              <a:rPr lang="vi-VN" sz="2800" dirty="0" err="1">
                <a:latin typeface="Arial" panose="020B0604020202020204" pitchFamily="34" charset="0"/>
                <a:cs typeface="Arial" panose="020B0604020202020204" pitchFamily="34" charset="0"/>
              </a:rPr>
              <a:t>lá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latin typeface="Arial" panose="020B0604020202020204" pitchFamily="34" charset="0"/>
                <a:cs typeface="Arial" panose="020B0604020202020204" pitchFamily="34" charset="0"/>
              </a:rPr>
              <a:t>cờ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latin typeface="Arial" panose="020B0604020202020204" pitchFamily="34" charset="0"/>
                <a:cs typeface="Arial" panose="020B0604020202020204" pitchFamily="34" charset="0"/>
              </a:rPr>
              <a:t>màu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ỏ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vi-VN" sz="2800" dirty="0" err="1">
                <a:latin typeface="Arial" panose="020B0604020202020204" pitchFamily="34" charset="0"/>
                <a:cs typeface="Arial" panose="020B0604020202020204" pitchFamily="34" charset="0"/>
              </a:rPr>
              <a:t>trắng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, xanh, </a:t>
            </a:r>
            <a:r>
              <a:rPr lang="vi-VN" sz="2800" dirty="0" err="1">
                <a:latin typeface="Arial" panose="020B0604020202020204" pitchFamily="34" charset="0"/>
                <a:cs typeface="Arial" panose="020B0604020202020204" pitchFamily="34" charset="0"/>
              </a:rPr>
              <a:t>vàng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 cam (</a:t>
            </a:r>
            <a:r>
              <a:rPr lang="vi-VN" sz="2800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 Đ, T, X, V, C). Khi </a:t>
            </a:r>
            <a:r>
              <a:rPr lang="vi-VN" sz="2800" dirty="0" err="1"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latin typeface="Arial" panose="020B0604020202020204" pitchFamily="34" charset="0"/>
                <a:cs typeface="Arial" panose="020B0604020202020204" pitchFamily="34" charset="0"/>
              </a:rPr>
              <a:t>báo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 t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ín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vi-VN" sz="2800" dirty="0" err="1"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vi-VN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vi-VN" sz="2800" dirty="0" err="1">
                <a:latin typeface="Arial" panose="020B0604020202020204" pitchFamily="34" charset="0"/>
                <a:cs typeface="Arial" panose="020B0604020202020204" pitchFamily="34" charset="0"/>
              </a:rPr>
              <a:t>lá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latin typeface="Arial" panose="020B0604020202020204" pitchFamily="34" charset="0"/>
                <a:cs typeface="Arial" panose="020B0604020202020204" pitchFamily="34" charset="0"/>
              </a:rPr>
              <a:t>cờ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latin typeface="Arial" panose="020B0604020202020204" pitchFamily="34" charset="0"/>
                <a:cs typeface="Arial" panose="020B0604020202020204" pitchFamily="34" charset="0"/>
              </a:rPr>
              <a:t>cằm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 ba </a:t>
            </a:r>
            <a:r>
              <a:rPr lang="vi-VN" sz="2800" dirty="0" err="1"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latin typeface="Arial" panose="020B0604020202020204" pitchFamily="34" charset="0"/>
                <a:cs typeface="Arial" panose="020B0604020202020204" pitchFamily="34" charset="0"/>
              </a:rPr>
              <a:t>trí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latin typeface="Arial" panose="020B0604020202020204" pitchFamily="34" charset="0"/>
                <a:cs typeface="Arial" panose="020B0604020202020204" pitchFamily="34" charset="0"/>
              </a:rPr>
              <a:t>sẵn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hang .</a:t>
            </a:r>
          </a:p>
          <a:p>
            <a:pPr marL="514350" indent="-514350">
              <a:buAutoNum type="alphaLcParenR"/>
            </a:pPr>
            <a:r>
              <a:rPr lang="en-ID" sz="2800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ID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ID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ID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ID" sz="2800" dirty="0" err="1"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ID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ID" sz="2800" dirty="0" err="1">
                <a:latin typeface="Arial" panose="020B0604020202020204" pitchFamily="34" charset="0"/>
                <a:cs typeface="Arial" panose="020B0604020202020204" pitchFamily="34" charset="0"/>
              </a:rPr>
              <a:t>ít</a:t>
            </a:r>
            <a:r>
              <a:rPr lang="en-ID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ID" sz="2800" dirty="0" err="1"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ID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ID" sz="2800" dirty="0" err="1">
                <a:latin typeface="Arial" panose="020B0604020202020204" pitchFamily="34" charset="0"/>
                <a:cs typeface="Arial" panose="020B0604020202020204" pitchFamily="34" charset="0"/>
              </a:rPr>
              <a:t>bốn</a:t>
            </a:r>
            <a:r>
              <a:rPr lang="en-ID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ID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ID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ID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ID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0" indent="0">
              <a:buNone/>
            </a:pPr>
            <a:r>
              <a:rPr lang="en-ID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ID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ID" sz="2800" dirty="0" err="1">
                <a:latin typeface="Arial" panose="020B0604020202020204" pitchFamily="34" charset="0"/>
                <a:cs typeface="Arial" panose="020B0604020202020204" pitchFamily="34" charset="0"/>
              </a:rPr>
              <a:t>cắm</a:t>
            </a:r>
            <a:r>
              <a:rPr lang="en-ID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ID" sz="2800" dirty="0" err="1">
                <a:latin typeface="Arial" panose="020B0604020202020204" pitchFamily="34" charset="0"/>
                <a:cs typeface="Arial" panose="020B0604020202020204" pitchFamily="34" charset="0"/>
              </a:rPr>
              <a:t>cờ</a:t>
            </a:r>
            <a:r>
              <a:rPr lang="en-ID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ID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ID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ID" sz="2800" dirty="0" err="1">
                <a:latin typeface="Arial" panose="020B0604020202020204" pitchFamily="34" charset="0"/>
                <a:cs typeface="Arial" panose="020B0604020202020204" pitchFamily="34" charset="0"/>
              </a:rPr>
              <a:t>báo</a:t>
            </a:r>
            <a:r>
              <a:rPr lang="en-ID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ID" sz="2800" dirty="0" err="1">
                <a:latin typeface="Arial" panose="020B0604020202020204" pitchFamily="34" charset="0"/>
                <a:cs typeface="Arial" panose="020B0604020202020204" pitchFamily="34" charset="0"/>
              </a:rPr>
              <a:t>bốn</a:t>
            </a:r>
            <a:r>
              <a:rPr lang="en-ID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ID" sz="2800" dirty="0" err="1">
                <a:latin typeface="Arial" panose="020B0604020202020204" pitchFamily="34" charset="0"/>
                <a:cs typeface="Arial" panose="020B0604020202020204" pitchFamily="34" charset="0"/>
              </a:rPr>
              <a:t>tín</a:t>
            </a:r>
            <a:r>
              <a:rPr lang="en-ID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ID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ID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0" indent="0">
              <a:buNone/>
            </a:pPr>
            <a:r>
              <a:rPr lang="en-ID" sz="2800" dirty="0" err="1"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ID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ID" sz="2800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ID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>
              <a:buNone/>
            </a:pPr>
            <a:r>
              <a:rPr lang="en-ID" sz="2800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ID" sz="28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ID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ID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ID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ID" sz="2800" dirty="0" err="1">
                <a:latin typeface="Arial" panose="020B0604020202020204" pitchFamily="34" charset="0"/>
                <a:cs typeface="Arial" panose="020B0604020202020204" pitchFamily="34" charset="0"/>
              </a:rPr>
              <a:t>này</a:t>
            </a:r>
            <a:r>
              <a:rPr lang="en-ID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ID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ID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ID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ID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ID" sz="2800" dirty="0" err="1">
                <a:latin typeface="Arial" panose="020B0604020202020204" pitchFamily="34" charset="0"/>
                <a:cs typeface="Arial" panose="020B0604020202020204" pitchFamily="34" charset="0"/>
              </a:rPr>
              <a:t>báo</a:t>
            </a:r>
            <a:r>
              <a:rPr lang="en-ID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ID" sz="2800" dirty="0" err="1">
                <a:latin typeface="Arial" panose="020B0604020202020204" pitchFamily="34" charset="0"/>
                <a:cs typeface="Arial" panose="020B0604020202020204" pitchFamily="34" charset="0"/>
              </a:rPr>
              <a:t>nhiều</a:t>
            </a:r>
            <a:endParaRPr lang="en-ID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ID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ID" sz="2800" dirty="0" err="1"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ID" sz="2800" dirty="0">
                <a:latin typeface="Arial" panose="020B0604020202020204" pitchFamily="34" charset="0"/>
                <a:cs typeface="Arial" panose="020B0604020202020204" pitchFamily="34" charset="0"/>
              </a:rPr>
              <a:t> bao </a:t>
            </a:r>
            <a:r>
              <a:rPr lang="en-ID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ID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ID" sz="2800" dirty="0" err="1">
                <a:latin typeface="Arial" panose="020B0604020202020204" pitchFamily="34" charset="0"/>
                <a:cs typeface="Arial" panose="020B0604020202020204" pitchFamily="34" charset="0"/>
              </a:rPr>
              <a:t>tín</a:t>
            </a:r>
            <a:r>
              <a:rPr lang="en-ID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ID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ID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ID" sz="2800" dirty="0" err="1"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ID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ID" sz="2800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ID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  <a:p>
            <a:pPr marL="0" indent="0">
              <a:buNone/>
            </a:pPr>
            <a:endParaRPr lang="vi-VN" sz="2800" b="0" i="0" dirty="0">
              <a:solidFill>
                <a:srgbClr val="212529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Hình ảnh 4" descr="Ảnh có chứa văn bản&#10;&#10;Mô tả được tạo tự động">
            <a:extLst>
              <a:ext uri="{FF2B5EF4-FFF2-40B4-BE49-F238E27FC236}">
                <a16:creationId xmlns:a16="http://schemas.microsoft.com/office/drawing/2014/main" id="{D073AD21-03E4-0BF7-2199-0EC2682D43C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4208" y="2974245"/>
            <a:ext cx="2304256" cy="2380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9982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55575" y="862064"/>
            <a:ext cx="25394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Định nghĩa </a:t>
            </a:r>
            <a:endParaRPr lang="vi-VN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Pentagon 4"/>
          <p:cNvSpPr/>
          <p:nvPr/>
        </p:nvSpPr>
        <p:spPr>
          <a:xfrm>
            <a:off x="251520" y="188640"/>
            <a:ext cx="2592288" cy="576064"/>
          </a:xfrm>
          <a:prstGeom prst="homePlat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pSp>
        <p:nvGrpSpPr>
          <p:cNvPr id="8" name="Nhóm 7">
            <a:extLst>
              <a:ext uri="{FF2B5EF4-FFF2-40B4-BE49-F238E27FC236}">
                <a16:creationId xmlns:a16="http://schemas.microsoft.com/office/drawing/2014/main" id="{B0509D15-FBED-277E-E125-8983FEA9878C}"/>
              </a:ext>
            </a:extLst>
          </p:cNvPr>
          <p:cNvGrpSpPr/>
          <p:nvPr/>
        </p:nvGrpSpPr>
        <p:grpSpPr>
          <a:xfrm>
            <a:off x="251520" y="1385284"/>
            <a:ext cx="8784976" cy="2763796"/>
            <a:chOff x="251520" y="1385284"/>
            <a:chExt cx="8784976" cy="2763796"/>
          </a:xfrm>
        </p:grpSpPr>
        <p:grpSp>
          <p:nvGrpSpPr>
            <p:cNvPr id="3" name="Nhóm 2">
              <a:extLst>
                <a:ext uri="{FF2B5EF4-FFF2-40B4-BE49-F238E27FC236}">
                  <a16:creationId xmlns:a16="http://schemas.microsoft.com/office/drawing/2014/main" id="{DA8397EB-8888-8C60-0697-58BB228473CA}"/>
                </a:ext>
              </a:extLst>
            </p:cNvPr>
            <p:cNvGrpSpPr/>
            <p:nvPr/>
          </p:nvGrpSpPr>
          <p:grpSpPr>
            <a:xfrm>
              <a:off x="251520" y="1385284"/>
              <a:ext cx="8784976" cy="2763796"/>
              <a:chOff x="251520" y="1385284"/>
              <a:chExt cx="8784976" cy="2763796"/>
            </a:xfrm>
          </p:grpSpPr>
          <p:sp>
            <p:nvSpPr>
              <p:cNvPr id="7" name="Rounded Rectangle 6"/>
              <p:cNvSpPr/>
              <p:nvPr/>
            </p:nvSpPr>
            <p:spPr>
              <a:xfrm>
                <a:off x="251520" y="1385284"/>
                <a:ext cx="8784976" cy="2763796"/>
              </a:xfrm>
              <a:prstGeom prst="roundRect">
                <a:avLst/>
              </a:prstGeom>
              <a:solidFill>
                <a:schemeClr val="bg2"/>
              </a:solidFill>
              <a:ln w="76200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lnSpc>
                    <a:spcPct val="150000"/>
                  </a:lnSpc>
                </a:pPr>
                <a:r>
                  <a:rPr lang="vi-VN" sz="2400" dirty="0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Cho </a:t>
                </a:r>
                <a:r>
                  <a:rPr lang="vi-VN" sz="2400" dirty="0" err="1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tập</a:t>
                </a:r>
                <a:r>
                  <a:rPr lang="vi-VN" sz="2400" dirty="0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vi-VN" sz="2400" dirty="0" err="1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hợp</a:t>
                </a:r>
                <a:r>
                  <a:rPr lang="vi-VN" sz="2400" dirty="0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 A </a:t>
                </a:r>
                <a:r>
                  <a:rPr lang="vi-VN" sz="2400" dirty="0" err="1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gồm</a:t>
                </a:r>
                <a:r>
                  <a:rPr lang="vi-VN" sz="2400" dirty="0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 n </a:t>
                </a:r>
                <a:r>
                  <a:rPr lang="vi-VN" sz="2400" dirty="0" err="1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phần</a:t>
                </a:r>
                <a:r>
                  <a:rPr lang="vi-VN" sz="2400" dirty="0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vi-VN" sz="2400" dirty="0" err="1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tử</a:t>
                </a:r>
                <a:r>
                  <a:rPr lang="vi-VN" sz="2400" dirty="0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 (n ≥ 1)</a:t>
                </a:r>
                <a:r>
                  <a:rPr lang="en-US" sz="2400" dirty="0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400" dirty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k </a:t>
                </a:r>
                <a:r>
                  <a:rPr lang="en-US" sz="2400" dirty="0" err="1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guyên</a:t>
                </a:r>
                <a:r>
                  <a:rPr lang="en-US" sz="2400" dirty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2400" dirty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400" dirty="0" err="1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Mỗi</a:t>
                </a:r>
                <a:r>
                  <a:rPr lang="en-US" sz="2400" dirty="0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cách</a:t>
                </a:r>
                <a:r>
                  <a:rPr lang="en-US" sz="2400" dirty="0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vi-VN" sz="2400" b="1" u="sng" dirty="0" err="1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lấy</a:t>
                </a:r>
                <a:r>
                  <a:rPr lang="vi-VN" sz="2400" b="1" u="sng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 k </a:t>
                </a:r>
                <a:r>
                  <a:rPr lang="vi-VN" sz="2400" b="1" u="sng" dirty="0" err="1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phần</a:t>
                </a:r>
                <a:r>
                  <a:rPr lang="vi-VN" sz="2400" b="1" u="sng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vi-VN" sz="2400" b="1" u="sng" dirty="0" err="1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tử</a:t>
                </a:r>
                <a:r>
                  <a:rPr lang="vi-VN" sz="2400" b="1" u="sng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vi-VN" sz="2400" dirty="0" err="1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của</a:t>
                </a:r>
                <a:r>
                  <a:rPr lang="vi-VN" sz="2400" dirty="0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vi-VN" sz="2400" dirty="0" err="1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tập</a:t>
                </a:r>
                <a:r>
                  <a:rPr lang="vi-VN" sz="2400" dirty="0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vi-VN" sz="2400" dirty="0" err="1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hợp</a:t>
                </a:r>
                <a:r>
                  <a:rPr lang="vi-VN" sz="2400" dirty="0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 A </a:t>
                </a:r>
                <a:r>
                  <a:rPr lang="vi-VN" sz="2400" dirty="0" err="1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và</a:t>
                </a:r>
                <a:r>
                  <a:rPr lang="vi-VN" sz="2400" dirty="0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vi-VN" sz="2400" b="1" u="sng" dirty="0" err="1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sắp</a:t>
                </a:r>
                <a:r>
                  <a:rPr lang="vi-VN" sz="2400" b="1" u="sng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vi-VN" sz="2400" b="1" u="sng" dirty="0" err="1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xếp</a:t>
                </a:r>
                <a:r>
                  <a:rPr lang="vi-VN" sz="2400" b="1" u="sng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vi-VN" sz="2400" b="1" u="sng" dirty="0" err="1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chúng</a:t>
                </a:r>
                <a:r>
                  <a:rPr lang="vi-VN" sz="2400" b="1" u="sng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 theo </a:t>
                </a:r>
                <a:r>
                  <a:rPr lang="vi-VN" sz="2400" b="1" u="sng" dirty="0" err="1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một</a:t>
                </a:r>
                <a:r>
                  <a:rPr lang="vi-VN" sz="2400" b="1" u="sng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vi-VN" sz="2400" b="1" u="sng" dirty="0" err="1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thứ</a:t>
                </a:r>
                <a:r>
                  <a:rPr lang="vi-VN" sz="2400" b="1" u="sng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vi-VN" sz="2400" b="1" u="sng" dirty="0" err="1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tự</a:t>
                </a:r>
                <a:r>
                  <a:rPr lang="vi-VN" sz="2400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vi-VN" sz="2400" dirty="0" err="1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được</a:t>
                </a:r>
                <a:r>
                  <a:rPr lang="vi-VN" sz="2400" dirty="0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vi-VN" sz="2400" dirty="0" err="1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gọi</a:t>
                </a:r>
                <a:r>
                  <a:rPr lang="vi-VN" sz="2400" dirty="0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vi-VN" sz="2400" dirty="0" err="1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là</a:t>
                </a:r>
                <a:r>
                  <a:rPr lang="vi-VN" sz="2400" dirty="0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vi-VN" sz="2400" dirty="0" err="1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một</a:t>
                </a:r>
                <a:r>
                  <a:rPr lang="vi-VN" sz="2400" dirty="0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vi-VN" sz="2400" b="1" dirty="0" err="1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chỉnh</a:t>
                </a:r>
                <a:r>
                  <a:rPr lang="vi-VN" sz="2400" b="1" dirty="0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vi-VN" sz="2400" b="1" dirty="0" err="1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chợp</a:t>
                </a:r>
                <a:r>
                  <a:rPr lang="vi-VN" sz="2400" b="1" dirty="0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vi-VN" sz="2400" dirty="0" err="1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chập</a:t>
                </a:r>
                <a:r>
                  <a:rPr lang="vi-VN" sz="2400" dirty="0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 k </a:t>
                </a:r>
                <a:r>
                  <a:rPr lang="vi-VN" sz="2400" dirty="0" err="1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của</a:t>
                </a:r>
                <a:r>
                  <a:rPr lang="vi-VN" sz="2400" dirty="0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 n </a:t>
                </a:r>
                <a:r>
                  <a:rPr lang="vi-VN" sz="2400" dirty="0" err="1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phần</a:t>
                </a:r>
                <a:r>
                  <a:rPr lang="vi-VN" sz="2400" dirty="0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vi-VN" sz="2400" dirty="0" err="1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tử</a:t>
                </a:r>
                <a:r>
                  <a:rPr lang="vi-VN" sz="2400" dirty="0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vi-VN" sz="2400" dirty="0" err="1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đã</a:t>
                </a:r>
                <a:r>
                  <a:rPr lang="vi-VN" sz="2400" dirty="0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 cho.</a:t>
                </a:r>
                <a:r>
                  <a:rPr lang="en-US" sz="2400" dirty="0">
                    <a:solidFill>
                      <a:schemeClr val="tx2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2400" dirty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2400" dirty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: </a:t>
                </a:r>
                <a:endParaRPr lang="vi-VN" sz="2400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2" name="Đối tượng 1">
                <a:extLst>
                  <a:ext uri="{FF2B5EF4-FFF2-40B4-BE49-F238E27FC236}">
                    <a16:creationId xmlns:a16="http://schemas.microsoft.com/office/drawing/2014/main" id="{04673A40-E629-1EDF-31F0-BDB12A8F298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740352" y="1790138"/>
              <a:ext cx="1152128" cy="414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8" name="Equation" r:id="rId4" imgW="558720" imgH="177480" progId="Equation.DSMT4">
                      <p:embed/>
                    </p:oleObj>
                  </mc:Choice>
                  <mc:Fallback>
                    <p:oleObj name="Equation" r:id="rId4" imgW="558720" imgH="177480" progId="Equation.DSMT4">
                      <p:embed/>
                      <p:pic>
                        <p:nvPicPr>
                          <p:cNvPr id="2" name="Đối tượng 1">
                            <a:extLst>
                              <a:ext uri="{FF2B5EF4-FFF2-40B4-BE49-F238E27FC236}">
                                <a16:creationId xmlns:a16="http://schemas.microsoft.com/office/drawing/2014/main" id="{04673A40-E629-1EDF-31F0-BDB12A8F298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7740352" y="1790138"/>
                            <a:ext cx="1152128" cy="414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" name="Đối tượng 5">
              <a:extLst>
                <a:ext uri="{FF2B5EF4-FFF2-40B4-BE49-F238E27FC236}">
                  <a16:creationId xmlns:a16="http://schemas.microsoft.com/office/drawing/2014/main" id="{F0E63D6B-38C9-43AF-E993-7431D2DBD08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8014325"/>
                </p:ext>
              </p:extLst>
            </p:nvPr>
          </p:nvGraphicFramePr>
          <p:xfrm>
            <a:off x="3730752" y="3400228"/>
            <a:ext cx="460946" cy="547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name="Equation" r:id="rId6" imgW="203040" imgH="241200" progId="Equation.DSMT4">
                    <p:embed/>
                  </p:oleObj>
                </mc:Choice>
                <mc:Fallback>
                  <p:oleObj name="Equation" r:id="rId6" imgW="203040" imgH="241200" progId="Equation.DSMT4">
                    <p:embed/>
                    <p:pic>
                      <p:nvPicPr>
                        <p:cNvPr id="6" name="Đối tượng 5">
                          <a:extLst>
                            <a:ext uri="{FF2B5EF4-FFF2-40B4-BE49-F238E27FC236}">
                              <a16:creationId xmlns:a16="http://schemas.microsoft.com/office/drawing/2014/main" id="{F0E63D6B-38C9-43AF-E993-7431D2DBD08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730752" y="3400228"/>
                          <a:ext cx="460946" cy="5473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00010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55575" y="862064"/>
            <a:ext cx="35942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vi-VN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Pentagon 4"/>
          <p:cNvSpPr/>
          <p:nvPr/>
        </p:nvSpPr>
        <p:spPr>
          <a:xfrm>
            <a:off x="251520" y="188640"/>
            <a:ext cx="2592288" cy="576064"/>
          </a:xfrm>
          <a:prstGeom prst="homePlat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179512" y="1385284"/>
            <a:ext cx="8784976" cy="2691788"/>
          </a:xfrm>
          <a:prstGeom prst="roundRect">
            <a:avLst/>
          </a:prstGeom>
          <a:solidFill>
            <a:schemeClr val="bg2"/>
          </a:solidFill>
          <a:ln w="762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endParaRPr lang="en-US" sz="24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endParaRPr lang="en-US" sz="24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endParaRPr lang="en-US" sz="24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endParaRPr lang="en-US" sz="24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án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ính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nh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just">
              <a:lnSpc>
                <a:spcPct val="150000"/>
              </a:lnSpc>
            </a:pP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ập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   </a:t>
            </a:r>
          </a:p>
          <a:p>
            <a:pPr algn="just">
              <a:lnSpc>
                <a:spcPct val="150000"/>
              </a:lnSpc>
            </a:pPr>
            <a:endParaRPr lang="en-US" sz="24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endParaRPr lang="vi-VN" sz="24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04673A40-E629-1EDF-31F0-BDB12A8F29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911010"/>
              </p:ext>
            </p:extLst>
          </p:nvPr>
        </p:nvGraphicFramePr>
        <p:xfrm>
          <a:off x="7016808" y="1648083"/>
          <a:ext cx="1046163" cy="9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4" imgW="507960" imgH="419040" progId="Equation.DSMT4">
                  <p:embed/>
                </p:oleObj>
              </mc:Choice>
              <mc:Fallback>
                <p:oleObj name="Equation" r:id="rId4" imgW="507960" imgH="41904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04673A40-E629-1EDF-31F0-BDB12A8F29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16808" y="1648083"/>
                        <a:ext cx="1046163" cy="9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BE5B6AA1-F60E-22CE-70F7-162F86A9CACE}"/>
                  </a:ext>
                </a:extLst>
              </p:cNvPr>
              <p:cNvSpPr txBox="1"/>
              <p:nvPr/>
            </p:nvSpPr>
            <p:spPr>
              <a:xfrm>
                <a:off x="-612576" y="1803791"/>
                <a:ext cx="9035711" cy="5394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vi-VN" sz="28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2800" b="1" i="0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𝐀</m:t>
                          </m:r>
                        </m:e>
                        <m:sub>
                          <m:r>
                            <a:rPr lang="en-US" sz="2800" b="1" i="0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𝐧</m:t>
                          </m:r>
                        </m:sub>
                        <m:sup>
                          <m:r>
                            <a:rPr lang="en-US" sz="2800" b="1" i="0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𝐤</m:t>
                          </m:r>
                        </m:sup>
                      </m:sSubSup>
                      <m:r>
                        <a:rPr lang="en-US" sz="2800" i="0">
                          <a:solidFill>
                            <a:schemeClr val="tx2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2800" b="1" i="0">
                          <a:solidFill>
                            <a:schemeClr val="tx2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</m:t>
                      </m:r>
                      <m:r>
                        <a:rPr lang="en-US" sz="2800" b="1" i="0">
                          <a:solidFill>
                            <a:schemeClr val="tx2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𝐧</m:t>
                      </m:r>
                      <m:d>
                        <m:dPr>
                          <m:ctrlPr>
                            <a:rPr lang="vi-VN" sz="2800" b="1" i="1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2800" b="1" i="0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𝐧</m:t>
                          </m:r>
                          <m:r>
                            <a:rPr lang="en-US" sz="2800" b="1" i="0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r>
                            <a:rPr lang="en-US" sz="2800" b="1" i="0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𝟏</m:t>
                          </m:r>
                        </m:e>
                      </m:d>
                      <m:d>
                        <m:dPr>
                          <m:ctrlPr>
                            <a:rPr lang="vi-VN" sz="2800" b="1" i="1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2800" b="1" i="0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𝐧</m:t>
                          </m:r>
                          <m:r>
                            <a:rPr lang="en-US" sz="2800" b="1" i="0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r>
                            <a:rPr lang="en-US" sz="2800" b="1" i="0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𝟐</m:t>
                          </m:r>
                        </m:e>
                      </m:d>
                      <m:r>
                        <a:rPr lang="en-US" sz="2800" b="1" i="0" smtClean="0">
                          <a:solidFill>
                            <a:schemeClr val="tx2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…</m:t>
                      </m:r>
                      <m:d>
                        <m:dPr>
                          <m:ctrlPr>
                            <a:rPr lang="en-US" sz="2800" b="1" i="1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2800" b="1" i="0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𝐧</m:t>
                          </m:r>
                          <m:r>
                            <a:rPr lang="en-US" sz="2800" b="1" i="0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r>
                            <a:rPr lang="en-US" sz="2800" b="1" i="0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𝐤</m:t>
                          </m:r>
                          <m:r>
                            <a:rPr lang="en-US" sz="2800" b="1" i="0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</m:t>
                          </m:r>
                          <m:r>
                            <a:rPr lang="en-US" sz="2800" b="1" i="0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𝟏</m:t>
                          </m:r>
                        </m:e>
                      </m:d>
                      <m:r>
                        <a:rPr lang="en-US" sz="2800" b="1" i="0" smtClean="0">
                          <a:solidFill>
                            <a:schemeClr val="tx2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</m:oMath>
                  </m:oMathPara>
                </a14:m>
                <a:endParaRPr lang="en-ID" sz="2800" dirty="0"/>
              </a:p>
            </p:txBody>
          </p:sp>
        </mc:Choice>
        <mc:Fallback xmlns="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BE5B6AA1-F60E-22CE-70F7-162F86A9CA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12576" y="1803791"/>
                <a:ext cx="9035711" cy="53944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F9DC9565-81FD-77F8-61E7-A0732C8C5A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084958"/>
              </p:ext>
            </p:extLst>
          </p:nvPr>
        </p:nvGraphicFramePr>
        <p:xfrm>
          <a:off x="3512561" y="3379840"/>
          <a:ext cx="1674536" cy="461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12" name="Đối tượng 11">
                        <a:extLst>
                          <a:ext uri="{FF2B5EF4-FFF2-40B4-BE49-F238E27FC236}">
                            <a16:creationId xmlns:a16="http://schemas.microsoft.com/office/drawing/2014/main" id="{F9DC9565-81FD-77F8-61E7-A0732C8C5A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12561" y="3379840"/>
                        <a:ext cx="1674536" cy="461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3987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Text Box 4">
            <a:extLst>
              <a:ext uri="{FF2B5EF4-FFF2-40B4-BE49-F238E27FC236}">
                <a16:creationId xmlns:a16="http://schemas.microsoft.com/office/drawing/2014/main" id="{169D1E40-14FF-4862-BFFB-469A20EEF6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962" y="716190"/>
            <a:ext cx="39766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 dirty="0" err="1">
                <a:solidFill>
                  <a:srgbClr val="0000FF"/>
                </a:solidFill>
              </a:rPr>
              <a:t>Tìm</a:t>
            </a:r>
            <a:r>
              <a:rPr lang="en-US" altLang="en-US" sz="2400" b="0" dirty="0">
                <a:solidFill>
                  <a:srgbClr val="0000FF"/>
                </a:solidFill>
              </a:rPr>
              <a:t> </a:t>
            </a:r>
            <a:r>
              <a:rPr lang="en-US" altLang="en-US" sz="2400" b="0" dirty="0" err="1">
                <a:solidFill>
                  <a:srgbClr val="0000FF"/>
                </a:solidFill>
              </a:rPr>
              <a:t>chỉnh</a:t>
            </a:r>
            <a:r>
              <a:rPr lang="en-US" altLang="en-US" sz="2400" b="0" dirty="0">
                <a:solidFill>
                  <a:srgbClr val="0000FF"/>
                </a:solidFill>
              </a:rPr>
              <a:t> </a:t>
            </a:r>
            <a:r>
              <a:rPr lang="en-US" altLang="en-US" sz="2400" b="0" dirty="0" err="1">
                <a:solidFill>
                  <a:srgbClr val="0000FF"/>
                </a:solidFill>
              </a:rPr>
              <a:t>hợp</a:t>
            </a:r>
            <a:r>
              <a:rPr lang="en-US" altLang="en-US" sz="2400" b="0" dirty="0">
                <a:solidFill>
                  <a:srgbClr val="0000FF"/>
                </a:solidFill>
              </a:rPr>
              <a:t> </a:t>
            </a:r>
            <a:r>
              <a:rPr lang="en-US" altLang="en-US" sz="2400" b="0" dirty="0" err="1">
                <a:solidFill>
                  <a:srgbClr val="0000FF"/>
                </a:solidFill>
              </a:rPr>
              <a:t>chập</a:t>
            </a:r>
            <a:r>
              <a:rPr lang="en-US" altLang="en-US" sz="2400" b="0" dirty="0">
                <a:solidFill>
                  <a:srgbClr val="0000FF"/>
                </a:solidFill>
              </a:rPr>
              <a:t> 2 </a:t>
            </a:r>
            <a:r>
              <a:rPr lang="en-US" altLang="en-US" sz="2400" b="0" dirty="0" err="1">
                <a:solidFill>
                  <a:srgbClr val="0000FF"/>
                </a:solidFill>
              </a:rPr>
              <a:t>của</a:t>
            </a:r>
            <a:r>
              <a:rPr lang="en-US" altLang="en-US" sz="2400" b="0" dirty="0">
                <a:solidFill>
                  <a:srgbClr val="0000FF"/>
                </a:solidFill>
              </a:rPr>
              <a:t> 4</a:t>
            </a:r>
          </a:p>
          <a:p>
            <a:pPr eaLnBrk="1" hangingPunct="1"/>
            <a:r>
              <a:rPr lang="en-US" altLang="en-US" sz="2400" b="0" dirty="0">
                <a:solidFill>
                  <a:srgbClr val="0000FF"/>
                </a:solidFill>
              </a:rPr>
              <a:t> </a:t>
            </a:r>
            <a:r>
              <a:rPr lang="en-US" altLang="en-US" sz="2400" b="0" dirty="0" err="1">
                <a:solidFill>
                  <a:srgbClr val="0000FF"/>
                </a:solidFill>
              </a:rPr>
              <a:t>tức</a:t>
            </a:r>
            <a:r>
              <a:rPr lang="en-US" altLang="en-US" sz="2400" b="0" dirty="0">
                <a:solidFill>
                  <a:srgbClr val="0000FF"/>
                </a:solidFill>
              </a:rPr>
              <a:t> </a:t>
            </a:r>
            <a:r>
              <a:rPr lang="en-US" altLang="en-US" sz="2400" b="0" dirty="0" err="1">
                <a:solidFill>
                  <a:srgbClr val="0000FF"/>
                </a:solidFill>
              </a:rPr>
              <a:t>là</a:t>
            </a:r>
            <a:r>
              <a:rPr lang="en-US" altLang="en-US" sz="2400" b="0" dirty="0">
                <a:solidFill>
                  <a:srgbClr val="0000FF"/>
                </a:solidFill>
              </a:rPr>
              <a:t> </a:t>
            </a:r>
            <a:r>
              <a:rPr lang="en-US" altLang="en-US" sz="2400" b="0" dirty="0" err="1">
                <a:solidFill>
                  <a:srgbClr val="0000FF"/>
                </a:solidFill>
              </a:rPr>
              <a:t>tính</a:t>
            </a:r>
            <a:r>
              <a:rPr lang="en-US" altLang="en-US" sz="2400" b="0" dirty="0">
                <a:solidFill>
                  <a:srgbClr val="0000FF"/>
                </a:solidFill>
              </a:rPr>
              <a:t>:</a:t>
            </a:r>
          </a:p>
        </p:txBody>
      </p:sp>
      <p:grpSp>
        <p:nvGrpSpPr>
          <p:cNvPr id="29701" name="Group 5">
            <a:extLst>
              <a:ext uri="{FF2B5EF4-FFF2-40B4-BE49-F238E27FC236}">
                <a16:creationId xmlns:a16="http://schemas.microsoft.com/office/drawing/2014/main" id="{6F0FD5FC-6EBA-42C2-9477-725A63FDD29F}"/>
              </a:ext>
            </a:extLst>
          </p:cNvPr>
          <p:cNvGrpSpPr>
            <a:grpSpLocks/>
          </p:cNvGrpSpPr>
          <p:nvPr/>
        </p:nvGrpSpPr>
        <p:grpSpPr bwMode="auto">
          <a:xfrm>
            <a:off x="2299493" y="1014071"/>
            <a:ext cx="555625" cy="657225"/>
            <a:chOff x="422" y="1449"/>
            <a:chExt cx="350" cy="414"/>
          </a:xfrm>
        </p:grpSpPr>
        <p:sp>
          <p:nvSpPr>
            <p:cNvPr id="29713" name="Text Box 6">
              <a:extLst>
                <a:ext uri="{FF2B5EF4-FFF2-40B4-BE49-F238E27FC236}">
                  <a16:creationId xmlns:a16="http://schemas.microsoft.com/office/drawing/2014/main" id="{F56784B5-91B9-4D2B-B2ED-FEE8BE47F7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" y="1513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 b="0">
                  <a:solidFill>
                    <a:srgbClr val="0000FF"/>
                  </a:solidFill>
                </a:rPr>
                <a:t>A</a:t>
              </a:r>
            </a:p>
          </p:txBody>
        </p:sp>
        <p:sp>
          <p:nvSpPr>
            <p:cNvPr id="29714" name="Text Box 7">
              <a:extLst>
                <a:ext uri="{FF2B5EF4-FFF2-40B4-BE49-F238E27FC236}">
                  <a16:creationId xmlns:a16="http://schemas.microsoft.com/office/drawing/2014/main" id="{4B389ACD-F9E3-4009-97E6-68D1361C6B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144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solidFill>
                    <a:srgbClr val="0000FF"/>
                  </a:solidFill>
                </a:rPr>
                <a:t>2</a:t>
              </a:r>
            </a:p>
          </p:txBody>
        </p:sp>
        <p:sp>
          <p:nvSpPr>
            <p:cNvPr id="29715" name="Text Box 8">
              <a:extLst>
                <a:ext uri="{FF2B5EF4-FFF2-40B4-BE49-F238E27FC236}">
                  <a16:creationId xmlns:a16="http://schemas.microsoft.com/office/drawing/2014/main" id="{0373C7D1-BC60-4559-84D8-42D7485A4D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1632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solidFill>
                    <a:srgbClr val="0000FF"/>
                  </a:solidFill>
                </a:rPr>
                <a:t>4</a:t>
              </a:r>
            </a:p>
          </p:txBody>
        </p:sp>
      </p:grpSp>
      <p:sp>
        <p:nvSpPr>
          <p:cNvPr id="29702" name="Text Box 9">
            <a:extLst>
              <a:ext uri="{FF2B5EF4-FFF2-40B4-BE49-F238E27FC236}">
                <a16:creationId xmlns:a16="http://schemas.microsoft.com/office/drawing/2014/main" id="{B6DB0185-2C28-43DC-8F1F-741CF37090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2487" y="1720111"/>
            <a:ext cx="2706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 dirty="0" err="1">
                <a:solidFill>
                  <a:srgbClr val="0000FF"/>
                </a:solidFill>
              </a:rPr>
              <a:t>Bước</a:t>
            </a:r>
            <a:r>
              <a:rPr lang="en-US" altLang="en-US" sz="2400" b="0" dirty="0">
                <a:solidFill>
                  <a:srgbClr val="0000FF"/>
                </a:solidFill>
              </a:rPr>
              <a:t> 1: </a:t>
            </a:r>
            <a:r>
              <a:rPr lang="en-US" altLang="en-US" sz="2400" b="0" dirty="0" err="1">
                <a:solidFill>
                  <a:srgbClr val="0000FF"/>
                </a:solidFill>
              </a:rPr>
              <a:t>nhấn</a:t>
            </a:r>
            <a:r>
              <a:rPr lang="en-US" altLang="en-US" sz="2400" b="0" dirty="0">
                <a:solidFill>
                  <a:srgbClr val="0000FF"/>
                </a:solidFill>
              </a:rPr>
              <a:t> </a:t>
            </a:r>
            <a:r>
              <a:rPr lang="en-US" altLang="en-US" sz="2400" b="0" dirty="0" err="1">
                <a:solidFill>
                  <a:srgbClr val="0000FF"/>
                </a:solidFill>
              </a:rPr>
              <a:t>số</a:t>
            </a:r>
            <a:r>
              <a:rPr lang="en-US" altLang="en-US" sz="2400" b="0" dirty="0">
                <a:solidFill>
                  <a:srgbClr val="0000FF"/>
                </a:solidFill>
              </a:rPr>
              <a:t> 4</a:t>
            </a:r>
          </a:p>
        </p:txBody>
      </p:sp>
      <p:sp>
        <p:nvSpPr>
          <p:cNvPr id="29703" name="Text Box 10">
            <a:extLst>
              <a:ext uri="{FF2B5EF4-FFF2-40B4-BE49-F238E27FC236}">
                <a16:creationId xmlns:a16="http://schemas.microsoft.com/office/drawing/2014/main" id="{785B64FF-2C4B-43F0-9E60-71D3BA4A7D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7730" y="2283279"/>
            <a:ext cx="374412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 dirty="0" err="1">
                <a:solidFill>
                  <a:srgbClr val="0000FF"/>
                </a:solidFill>
              </a:rPr>
              <a:t>Bước</a:t>
            </a:r>
            <a:r>
              <a:rPr lang="en-US" altLang="en-US" sz="2400" b="0" dirty="0">
                <a:solidFill>
                  <a:srgbClr val="0000FF"/>
                </a:solidFill>
              </a:rPr>
              <a:t> 2: </a:t>
            </a:r>
            <a:r>
              <a:rPr lang="en-US" altLang="en-US" sz="2400" b="0" dirty="0" err="1">
                <a:solidFill>
                  <a:srgbClr val="0000FF"/>
                </a:solidFill>
              </a:rPr>
              <a:t>nhấn</a:t>
            </a:r>
            <a:r>
              <a:rPr lang="en-US" altLang="en-US" sz="2400" b="0" dirty="0">
                <a:solidFill>
                  <a:srgbClr val="0000FF"/>
                </a:solidFill>
              </a:rPr>
              <a:t> </a:t>
            </a:r>
            <a:r>
              <a:rPr lang="en-US" altLang="en-US" sz="2400" b="0" dirty="0" err="1">
                <a:solidFill>
                  <a:srgbClr val="0000FF"/>
                </a:solidFill>
              </a:rPr>
              <a:t>phím</a:t>
            </a:r>
            <a:r>
              <a:rPr lang="en-US" altLang="en-US" sz="2400" b="0" dirty="0">
                <a:solidFill>
                  <a:srgbClr val="0000FF"/>
                </a:solidFill>
              </a:rPr>
              <a:t> shift</a:t>
            </a:r>
          </a:p>
        </p:txBody>
      </p:sp>
      <p:sp>
        <p:nvSpPr>
          <p:cNvPr id="29704" name="Text Box 11">
            <a:extLst>
              <a:ext uri="{FF2B5EF4-FFF2-40B4-BE49-F238E27FC236}">
                <a16:creationId xmlns:a16="http://schemas.microsoft.com/office/drawing/2014/main" id="{9FCBD656-8AD5-4759-A189-B71334AAE3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7256" y="2842873"/>
            <a:ext cx="416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 dirty="0" err="1">
                <a:solidFill>
                  <a:srgbClr val="0000FF"/>
                </a:solidFill>
              </a:rPr>
              <a:t>Bước</a:t>
            </a:r>
            <a:r>
              <a:rPr lang="en-US" altLang="en-US" sz="2400" b="0" dirty="0">
                <a:solidFill>
                  <a:srgbClr val="0000FF"/>
                </a:solidFill>
              </a:rPr>
              <a:t> 3: </a:t>
            </a:r>
            <a:r>
              <a:rPr lang="en-US" altLang="en-US" sz="2400" b="0" dirty="0" err="1">
                <a:solidFill>
                  <a:srgbClr val="0000FF"/>
                </a:solidFill>
              </a:rPr>
              <a:t>nhấn</a:t>
            </a:r>
            <a:r>
              <a:rPr lang="en-US" altLang="en-US" sz="2400" b="0" dirty="0">
                <a:solidFill>
                  <a:srgbClr val="0000FF"/>
                </a:solidFill>
              </a:rPr>
              <a:t> </a:t>
            </a:r>
            <a:r>
              <a:rPr lang="en-US" altLang="en-US" sz="2400" b="0" dirty="0" err="1">
                <a:solidFill>
                  <a:srgbClr val="0000FF"/>
                </a:solidFill>
              </a:rPr>
              <a:t>phím</a:t>
            </a:r>
            <a:r>
              <a:rPr lang="en-US" altLang="en-US" sz="2400" b="0" dirty="0">
                <a:solidFill>
                  <a:srgbClr val="0000FF"/>
                </a:solidFill>
              </a:rPr>
              <a:t> </a:t>
            </a:r>
            <a:r>
              <a:rPr lang="en-US" altLang="en-US" sz="2400" b="0" dirty="0" err="1">
                <a:solidFill>
                  <a:srgbClr val="0000FF"/>
                </a:solidFill>
              </a:rPr>
              <a:t>dấu</a:t>
            </a:r>
            <a:r>
              <a:rPr lang="en-US" altLang="en-US" sz="2400" b="0" dirty="0">
                <a:solidFill>
                  <a:srgbClr val="0000FF"/>
                </a:solidFill>
              </a:rPr>
              <a:t> </a:t>
            </a:r>
            <a:r>
              <a:rPr lang="en-US" altLang="en-US" sz="2400" b="0" dirty="0" err="1">
                <a:solidFill>
                  <a:srgbClr val="0000FF"/>
                </a:solidFill>
              </a:rPr>
              <a:t>nhân</a:t>
            </a:r>
            <a:endParaRPr lang="en-US" altLang="en-US" sz="2400" b="0" dirty="0">
              <a:solidFill>
                <a:srgbClr val="0000FF"/>
              </a:solidFill>
            </a:endParaRPr>
          </a:p>
        </p:txBody>
      </p:sp>
      <p:sp>
        <p:nvSpPr>
          <p:cNvPr id="29705" name="Text Box 12">
            <a:extLst>
              <a:ext uri="{FF2B5EF4-FFF2-40B4-BE49-F238E27FC236}">
                <a16:creationId xmlns:a16="http://schemas.microsoft.com/office/drawing/2014/main" id="{F19AD4BF-C89C-4CD4-9269-7014840EDC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8999" y="3492160"/>
            <a:ext cx="3468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 dirty="0" err="1">
                <a:solidFill>
                  <a:srgbClr val="0000FF"/>
                </a:solidFill>
              </a:rPr>
              <a:t>Bước</a:t>
            </a:r>
            <a:r>
              <a:rPr lang="en-US" altLang="en-US" sz="2400" b="0" dirty="0">
                <a:solidFill>
                  <a:srgbClr val="0000FF"/>
                </a:solidFill>
              </a:rPr>
              <a:t> 4: </a:t>
            </a:r>
            <a:r>
              <a:rPr lang="en-US" altLang="en-US" sz="2400" b="0" dirty="0" err="1">
                <a:solidFill>
                  <a:srgbClr val="0000FF"/>
                </a:solidFill>
              </a:rPr>
              <a:t>nhấn</a:t>
            </a:r>
            <a:r>
              <a:rPr lang="en-US" altLang="en-US" sz="2400" b="0" dirty="0">
                <a:solidFill>
                  <a:srgbClr val="0000FF"/>
                </a:solidFill>
              </a:rPr>
              <a:t> </a:t>
            </a:r>
            <a:r>
              <a:rPr lang="en-US" altLang="en-US" sz="2400" b="0" dirty="0" err="1">
                <a:solidFill>
                  <a:srgbClr val="0000FF"/>
                </a:solidFill>
              </a:rPr>
              <a:t>phím</a:t>
            </a:r>
            <a:r>
              <a:rPr lang="en-US" altLang="en-US" sz="2400" b="0" dirty="0">
                <a:solidFill>
                  <a:srgbClr val="0000FF"/>
                </a:solidFill>
              </a:rPr>
              <a:t> </a:t>
            </a:r>
            <a:r>
              <a:rPr lang="en-US" altLang="en-US" sz="2400" b="0" dirty="0" err="1">
                <a:solidFill>
                  <a:srgbClr val="0000FF"/>
                </a:solidFill>
              </a:rPr>
              <a:t>số</a:t>
            </a:r>
            <a:r>
              <a:rPr lang="en-US" altLang="en-US" sz="2400" b="0" dirty="0">
                <a:solidFill>
                  <a:srgbClr val="0000FF"/>
                </a:solidFill>
              </a:rPr>
              <a:t> 2</a:t>
            </a:r>
          </a:p>
        </p:txBody>
      </p:sp>
      <p:sp>
        <p:nvSpPr>
          <p:cNvPr id="74765" name="Text Box 13">
            <a:extLst>
              <a:ext uri="{FF2B5EF4-FFF2-40B4-BE49-F238E27FC236}">
                <a16:creationId xmlns:a16="http://schemas.microsoft.com/office/drawing/2014/main" id="{E9AC9258-256E-4A82-9EB2-A6FA835DDB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8999" y="4115261"/>
            <a:ext cx="3663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 dirty="0" err="1">
                <a:solidFill>
                  <a:srgbClr val="0000FF"/>
                </a:solidFill>
              </a:rPr>
              <a:t>Bước</a:t>
            </a:r>
            <a:r>
              <a:rPr lang="en-US" altLang="en-US" sz="2400" b="0" dirty="0">
                <a:solidFill>
                  <a:srgbClr val="0000FF"/>
                </a:solidFill>
              </a:rPr>
              <a:t> 5: </a:t>
            </a:r>
            <a:r>
              <a:rPr lang="en-US" altLang="en-US" sz="2400" b="0" dirty="0" err="1">
                <a:solidFill>
                  <a:srgbClr val="0000FF"/>
                </a:solidFill>
              </a:rPr>
              <a:t>nhấn</a:t>
            </a:r>
            <a:r>
              <a:rPr lang="en-US" altLang="en-US" sz="2400" b="0" dirty="0">
                <a:solidFill>
                  <a:srgbClr val="0000FF"/>
                </a:solidFill>
              </a:rPr>
              <a:t> </a:t>
            </a:r>
            <a:r>
              <a:rPr lang="en-US" altLang="en-US" sz="2400" b="0" dirty="0" err="1">
                <a:solidFill>
                  <a:srgbClr val="0000FF"/>
                </a:solidFill>
              </a:rPr>
              <a:t>phím</a:t>
            </a:r>
            <a:r>
              <a:rPr lang="en-US" altLang="en-US" sz="2400" b="0" dirty="0">
                <a:solidFill>
                  <a:srgbClr val="0000FF"/>
                </a:solidFill>
              </a:rPr>
              <a:t> </a:t>
            </a:r>
            <a:r>
              <a:rPr lang="en-US" altLang="en-US" sz="2400" b="0" dirty="0" err="1">
                <a:solidFill>
                  <a:srgbClr val="0000FF"/>
                </a:solidFill>
              </a:rPr>
              <a:t>dấu</a:t>
            </a:r>
            <a:r>
              <a:rPr lang="en-US" altLang="en-US" sz="2400" b="0" dirty="0">
                <a:solidFill>
                  <a:srgbClr val="0000FF"/>
                </a:solidFill>
              </a:rPr>
              <a:t> =</a:t>
            </a:r>
          </a:p>
        </p:txBody>
      </p:sp>
      <p:sp>
        <p:nvSpPr>
          <p:cNvPr id="74766" name="Text Box 14">
            <a:extLst>
              <a:ext uri="{FF2B5EF4-FFF2-40B4-BE49-F238E27FC236}">
                <a16:creationId xmlns:a16="http://schemas.microsoft.com/office/drawing/2014/main" id="{581FDBB3-A704-4895-8B70-D895838F41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5839" y="4694124"/>
            <a:ext cx="3925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 dirty="0" err="1">
                <a:solidFill>
                  <a:srgbClr val="0000FF"/>
                </a:solidFill>
              </a:rPr>
              <a:t>Bước</a:t>
            </a:r>
            <a:r>
              <a:rPr lang="en-US" altLang="en-US" sz="2400" b="0" dirty="0">
                <a:solidFill>
                  <a:srgbClr val="0000FF"/>
                </a:solidFill>
              </a:rPr>
              <a:t> 6: </a:t>
            </a:r>
            <a:r>
              <a:rPr lang="en-US" altLang="en-US" sz="2400" b="0" dirty="0" err="1">
                <a:solidFill>
                  <a:srgbClr val="0000FF"/>
                </a:solidFill>
              </a:rPr>
              <a:t>đọc</a:t>
            </a:r>
            <a:r>
              <a:rPr lang="en-US" altLang="en-US" sz="2400" b="0" dirty="0">
                <a:solidFill>
                  <a:srgbClr val="0000FF"/>
                </a:solidFill>
              </a:rPr>
              <a:t> </a:t>
            </a:r>
            <a:r>
              <a:rPr lang="en-US" altLang="en-US" sz="2400" b="0" dirty="0" err="1">
                <a:solidFill>
                  <a:srgbClr val="0000FF"/>
                </a:solidFill>
              </a:rPr>
              <a:t>và</a:t>
            </a:r>
            <a:r>
              <a:rPr lang="en-US" altLang="en-US" sz="2400" b="0" dirty="0">
                <a:solidFill>
                  <a:srgbClr val="0000FF"/>
                </a:solidFill>
              </a:rPr>
              <a:t> </a:t>
            </a:r>
            <a:r>
              <a:rPr lang="en-US" altLang="en-US" sz="2400" b="0" dirty="0" err="1">
                <a:solidFill>
                  <a:srgbClr val="0000FF"/>
                </a:solidFill>
              </a:rPr>
              <a:t>ghi</a:t>
            </a:r>
            <a:r>
              <a:rPr lang="en-US" altLang="en-US" sz="2400" b="0" dirty="0">
                <a:solidFill>
                  <a:srgbClr val="0000FF"/>
                </a:solidFill>
              </a:rPr>
              <a:t> </a:t>
            </a:r>
            <a:r>
              <a:rPr lang="en-US" altLang="en-US" sz="2400" b="0" dirty="0" err="1">
                <a:solidFill>
                  <a:srgbClr val="0000FF"/>
                </a:solidFill>
              </a:rPr>
              <a:t>kết</a:t>
            </a:r>
            <a:r>
              <a:rPr lang="en-US" altLang="en-US" sz="2400" b="0" dirty="0">
                <a:solidFill>
                  <a:srgbClr val="0000FF"/>
                </a:solidFill>
              </a:rPr>
              <a:t> </a:t>
            </a:r>
            <a:r>
              <a:rPr lang="en-US" altLang="en-US" sz="2400" b="0" dirty="0" err="1">
                <a:solidFill>
                  <a:srgbClr val="0000FF"/>
                </a:solidFill>
              </a:rPr>
              <a:t>quả</a:t>
            </a:r>
            <a:r>
              <a:rPr lang="en-US" altLang="en-US" sz="2400" b="0" dirty="0">
                <a:solidFill>
                  <a:srgbClr val="0000FF"/>
                </a:solidFill>
              </a:rPr>
              <a:t> </a:t>
            </a:r>
          </a:p>
        </p:txBody>
      </p:sp>
      <p:grpSp>
        <p:nvGrpSpPr>
          <p:cNvPr id="74767" name="Group 15">
            <a:extLst>
              <a:ext uri="{FF2B5EF4-FFF2-40B4-BE49-F238E27FC236}">
                <a16:creationId xmlns:a16="http://schemas.microsoft.com/office/drawing/2014/main" id="{FBEC445D-FFD7-4C7E-BE87-276E88B37C40}"/>
              </a:ext>
            </a:extLst>
          </p:cNvPr>
          <p:cNvGrpSpPr>
            <a:grpSpLocks/>
          </p:cNvGrpSpPr>
          <p:nvPr/>
        </p:nvGrpSpPr>
        <p:grpSpPr bwMode="auto">
          <a:xfrm>
            <a:off x="2242496" y="5654675"/>
            <a:ext cx="555625" cy="657225"/>
            <a:chOff x="422" y="1449"/>
            <a:chExt cx="350" cy="414"/>
          </a:xfrm>
        </p:grpSpPr>
        <p:sp>
          <p:nvSpPr>
            <p:cNvPr id="29710" name="Text Box 16">
              <a:extLst>
                <a:ext uri="{FF2B5EF4-FFF2-40B4-BE49-F238E27FC236}">
                  <a16:creationId xmlns:a16="http://schemas.microsoft.com/office/drawing/2014/main" id="{0B46AB33-0ABE-4AAB-9740-E6CA011D90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" y="1513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 b="0">
                  <a:solidFill>
                    <a:srgbClr val="0000FF"/>
                  </a:solidFill>
                </a:rPr>
                <a:t>A</a:t>
              </a:r>
            </a:p>
          </p:txBody>
        </p:sp>
        <p:sp>
          <p:nvSpPr>
            <p:cNvPr id="29711" name="Text Box 17">
              <a:extLst>
                <a:ext uri="{FF2B5EF4-FFF2-40B4-BE49-F238E27FC236}">
                  <a16:creationId xmlns:a16="http://schemas.microsoft.com/office/drawing/2014/main" id="{61EC18EC-304C-4513-9699-757FA16447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144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dirty="0">
                  <a:solidFill>
                    <a:srgbClr val="0000FF"/>
                  </a:solidFill>
                </a:rPr>
                <a:t>2</a:t>
              </a:r>
            </a:p>
          </p:txBody>
        </p:sp>
        <p:sp>
          <p:nvSpPr>
            <p:cNvPr id="29712" name="Text Box 18">
              <a:extLst>
                <a:ext uri="{FF2B5EF4-FFF2-40B4-BE49-F238E27FC236}">
                  <a16:creationId xmlns:a16="http://schemas.microsoft.com/office/drawing/2014/main" id="{E02DBE56-34B3-45C9-BC08-C6143054BA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1632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solidFill>
                    <a:srgbClr val="0000FF"/>
                  </a:solidFill>
                </a:rPr>
                <a:t>4</a:t>
              </a:r>
            </a:p>
          </p:txBody>
        </p:sp>
      </p:grpSp>
      <p:sp>
        <p:nvSpPr>
          <p:cNvPr id="74771" name="Text Box 19">
            <a:extLst>
              <a:ext uri="{FF2B5EF4-FFF2-40B4-BE49-F238E27FC236}">
                <a16:creationId xmlns:a16="http://schemas.microsoft.com/office/drawing/2014/main" id="{E8B1B3E4-23FB-46E3-8F00-F34A644FFB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8121" y="5746340"/>
            <a:ext cx="785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 dirty="0">
                <a:solidFill>
                  <a:srgbClr val="0000FF"/>
                </a:solidFill>
              </a:rPr>
              <a:t>= 12</a:t>
            </a:r>
          </a:p>
        </p:txBody>
      </p:sp>
      <p:pic>
        <p:nvPicPr>
          <p:cNvPr id="3" name="Hình ảnh 2" descr="Ảnh có chứa văn bản, màn hình, thiết bị điện tử, máy tính&#10;&#10;Mô tả được tạo tự động">
            <a:extLst>
              <a:ext uri="{FF2B5EF4-FFF2-40B4-BE49-F238E27FC236}">
                <a16:creationId xmlns:a16="http://schemas.microsoft.com/office/drawing/2014/main" id="{3BC36761-826A-3122-0551-F1AEB82A0B2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9388" y="185984"/>
            <a:ext cx="3069700" cy="6172200"/>
          </a:xfrm>
          <a:prstGeom prst="rect">
            <a:avLst/>
          </a:prstGeom>
        </p:spPr>
      </p:pic>
      <p:sp>
        <p:nvSpPr>
          <p:cNvPr id="4" name="TextBox 5">
            <a:extLst>
              <a:ext uri="{FF2B5EF4-FFF2-40B4-BE49-F238E27FC236}">
                <a16:creationId xmlns:a16="http://schemas.microsoft.com/office/drawing/2014/main" id="{F7675245-4800-00A9-C7A0-FABA30550B6B}"/>
              </a:ext>
            </a:extLst>
          </p:cNvPr>
          <p:cNvSpPr txBox="1"/>
          <p:nvPr/>
        </p:nvSpPr>
        <p:spPr>
          <a:xfrm>
            <a:off x="4042255" y="1248420"/>
            <a:ext cx="8755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/>
              <a:t>Bước</a:t>
            </a:r>
            <a:r>
              <a:rPr lang="en-US" b="1" dirty="0"/>
              <a:t> 2</a:t>
            </a:r>
            <a:endParaRPr lang="vi-VN" b="1" dirty="0"/>
          </a:p>
        </p:txBody>
      </p:sp>
      <p:sp>
        <p:nvSpPr>
          <p:cNvPr id="5" name="Down Arrow 3">
            <a:extLst>
              <a:ext uri="{FF2B5EF4-FFF2-40B4-BE49-F238E27FC236}">
                <a16:creationId xmlns:a16="http://schemas.microsoft.com/office/drawing/2014/main" id="{83583CB9-D63D-A748-E206-88F8DCCA5EA9}"/>
              </a:ext>
            </a:extLst>
          </p:cNvPr>
          <p:cNvSpPr/>
          <p:nvPr/>
        </p:nvSpPr>
        <p:spPr>
          <a:xfrm rot="19067851">
            <a:off x="5121082" y="1498407"/>
            <a:ext cx="372429" cy="1368152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" name="Down Arrow 7">
            <a:extLst>
              <a:ext uri="{FF2B5EF4-FFF2-40B4-BE49-F238E27FC236}">
                <a16:creationId xmlns:a16="http://schemas.microsoft.com/office/drawing/2014/main" id="{0A48C023-FF40-2D55-FB74-E8F448C79FF0}"/>
              </a:ext>
            </a:extLst>
          </p:cNvPr>
          <p:cNvSpPr/>
          <p:nvPr/>
        </p:nvSpPr>
        <p:spPr>
          <a:xfrm rot="3613049">
            <a:off x="7793588" y="4246065"/>
            <a:ext cx="372429" cy="1168303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7" name="TextBox 5">
            <a:extLst>
              <a:ext uri="{FF2B5EF4-FFF2-40B4-BE49-F238E27FC236}">
                <a16:creationId xmlns:a16="http://schemas.microsoft.com/office/drawing/2014/main" id="{2E8874C6-5CB7-F04E-B181-1E1264CCA312}"/>
              </a:ext>
            </a:extLst>
          </p:cNvPr>
          <p:cNvSpPr txBox="1"/>
          <p:nvPr/>
        </p:nvSpPr>
        <p:spPr>
          <a:xfrm>
            <a:off x="8328002" y="4064611"/>
            <a:ext cx="8755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/>
              <a:t>Bước</a:t>
            </a:r>
            <a:r>
              <a:rPr lang="en-US" b="1" dirty="0"/>
              <a:t> 3</a:t>
            </a:r>
            <a:endParaRPr lang="vi-VN" b="1" dirty="0"/>
          </a:p>
        </p:txBody>
      </p:sp>
      <p:sp>
        <p:nvSpPr>
          <p:cNvPr id="9" name="Down Arrow 3">
            <a:extLst>
              <a:ext uri="{FF2B5EF4-FFF2-40B4-BE49-F238E27FC236}">
                <a16:creationId xmlns:a16="http://schemas.microsoft.com/office/drawing/2014/main" id="{20953277-B046-3B12-2B77-3FF5871CAF1E}"/>
              </a:ext>
            </a:extLst>
          </p:cNvPr>
          <p:cNvSpPr/>
          <p:nvPr/>
        </p:nvSpPr>
        <p:spPr>
          <a:xfrm rot="15261564">
            <a:off x="5502738" y="5195035"/>
            <a:ext cx="372429" cy="1253190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6FC6167-2EC7-D187-E60E-810D75F5CACE}"/>
              </a:ext>
            </a:extLst>
          </p:cNvPr>
          <p:cNvSpPr txBox="1"/>
          <p:nvPr/>
        </p:nvSpPr>
        <p:spPr>
          <a:xfrm>
            <a:off x="5904770" y="6358184"/>
            <a:ext cx="8755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/>
              <a:t>Bước</a:t>
            </a:r>
            <a:r>
              <a:rPr lang="en-US" b="1" dirty="0"/>
              <a:t> 5</a:t>
            </a:r>
            <a:endParaRPr lang="vi-VN" b="1" dirty="0"/>
          </a:p>
        </p:txBody>
      </p:sp>
      <p:sp>
        <p:nvSpPr>
          <p:cNvPr id="11" name="Down Arrow 3">
            <a:extLst>
              <a:ext uri="{FF2B5EF4-FFF2-40B4-BE49-F238E27FC236}">
                <a16:creationId xmlns:a16="http://schemas.microsoft.com/office/drawing/2014/main" id="{CFE184DA-B109-669B-371F-CF4C8688A223}"/>
              </a:ext>
            </a:extLst>
          </p:cNvPr>
          <p:cNvSpPr/>
          <p:nvPr/>
        </p:nvSpPr>
        <p:spPr>
          <a:xfrm rot="15259181">
            <a:off x="7075689" y="5936657"/>
            <a:ext cx="372429" cy="875522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2" name="TextBox 9">
            <a:extLst>
              <a:ext uri="{FF2B5EF4-FFF2-40B4-BE49-F238E27FC236}">
                <a16:creationId xmlns:a16="http://schemas.microsoft.com/office/drawing/2014/main" id="{EC34330F-A3CD-67C2-3379-3FEABF3047D2}"/>
              </a:ext>
            </a:extLst>
          </p:cNvPr>
          <p:cNvSpPr txBox="1"/>
          <p:nvPr/>
        </p:nvSpPr>
        <p:spPr>
          <a:xfrm>
            <a:off x="4061925" y="5829581"/>
            <a:ext cx="8755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/>
              <a:t>Bước</a:t>
            </a:r>
            <a:r>
              <a:rPr lang="en-US" b="1" dirty="0"/>
              <a:t> 4</a:t>
            </a:r>
            <a:endParaRPr lang="vi-VN" b="1" dirty="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5C1EF42C-533D-F359-78ED-8929B989D87B}"/>
              </a:ext>
            </a:extLst>
          </p:cNvPr>
          <p:cNvSpPr txBox="1">
            <a:spLocks/>
          </p:cNvSpPr>
          <p:nvPr/>
        </p:nvSpPr>
        <p:spPr>
          <a:xfrm>
            <a:off x="179512" y="168725"/>
            <a:ext cx="5219876" cy="495924"/>
          </a:xfrm>
          <a:prstGeom prst="rect">
            <a:avLst/>
          </a:prstGeom>
          <a:solidFill>
            <a:srgbClr val="92D050"/>
          </a:solidFill>
        </p:spPr>
        <p:txBody>
          <a:bodyPr vert="horz" lIns="91440" tIns="45720" rIns="91440" bIns="45720" rtlCol="0" anchor="b">
            <a:normAutofit fontScale="70000" lnSpcReduction="20000"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vi-VN" b="1" dirty="0">
                <a:solidFill>
                  <a:schemeClr val="tx2">
                    <a:lumMod val="75000"/>
                  </a:schemeClr>
                </a:solidFill>
              </a:rPr>
              <a:t>Cách bấm máy tính CASI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4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5" grpId="0"/>
      <p:bldP spid="74766" grpId="0"/>
      <p:bldP spid="7477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3184" y="84170"/>
            <a:ext cx="5554960" cy="1143000"/>
          </a:xfrm>
          <a:solidFill>
            <a:schemeClr val="accent5">
              <a:lumMod val="20000"/>
              <a:lumOff val="80000"/>
            </a:schemeClr>
          </a:solidFill>
          <a:ln w="76200">
            <a:solidFill>
              <a:schemeClr val="accent6"/>
            </a:solidFill>
          </a:ln>
        </p:spPr>
        <p:txBody>
          <a:bodyPr/>
          <a:lstStyle/>
          <a:p>
            <a:r>
              <a:rPr lang="en-US" b="1" dirty="0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endParaRPr lang="vi-VN" b="1" dirty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6491064" cy="233285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u="sng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b="1" u="sng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u="sng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b="1" u="sng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en-US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  <a:endParaRPr lang="vi-VN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467544" y="4005064"/>
            <a:ext cx="4824536" cy="223224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u="sng" dirty="0">
                <a:solidFill>
                  <a:srgbClr val="C0504D">
                    <a:lumMod val="75000"/>
                  </a:srgbClr>
                </a:solidFill>
              </a:rPr>
              <a:t>Hướng dẫn </a:t>
            </a:r>
            <a:r>
              <a:rPr lang="en-US" sz="2400" b="1" u="sng" dirty="0" err="1">
                <a:solidFill>
                  <a:srgbClr val="C0504D">
                    <a:lumMod val="75000"/>
                  </a:srgbClr>
                </a:solidFill>
              </a:rPr>
              <a:t>giải</a:t>
            </a:r>
            <a:r>
              <a:rPr lang="en-US" sz="2400" b="1" u="sng" dirty="0">
                <a:solidFill>
                  <a:srgbClr val="C0504D">
                    <a:lumMod val="75000"/>
                  </a:srgbClr>
                </a:solidFill>
              </a:rPr>
              <a:t>:</a:t>
            </a:r>
          </a:p>
          <a:p>
            <a:endParaRPr lang="en-US" sz="2400" b="1" u="sng" dirty="0">
              <a:solidFill>
                <a:srgbClr val="C0504D">
                  <a:lumMod val="75000"/>
                </a:srgbClr>
              </a:solidFill>
            </a:endParaRPr>
          </a:p>
          <a:p>
            <a:endParaRPr lang="en-US" sz="2400" b="1" u="sng" dirty="0">
              <a:solidFill>
                <a:srgbClr val="C0504D">
                  <a:lumMod val="75000"/>
                </a:srgbClr>
              </a:solidFill>
            </a:endParaRPr>
          </a:p>
          <a:p>
            <a:endParaRPr lang="en-US" sz="2400" b="1" u="sng" dirty="0">
              <a:solidFill>
                <a:srgbClr val="C0504D">
                  <a:lumMod val="75000"/>
                </a:srgbClr>
              </a:solidFill>
            </a:endParaRPr>
          </a:p>
          <a:p>
            <a:endParaRPr lang="en-US" sz="2400" b="1" u="sng" dirty="0">
              <a:solidFill>
                <a:srgbClr val="C0504D">
                  <a:lumMod val="75000"/>
                </a:srgbClr>
              </a:solidFill>
            </a:endParaRPr>
          </a:p>
        </p:txBody>
      </p:sp>
      <p:graphicFrame>
        <p:nvGraphicFramePr>
          <p:cNvPr id="5" name="Đối tượng 4">
            <a:extLst>
              <a:ext uri="{FF2B5EF4-FFF2-40B4-BE49-F238E27FC236}">
                <a16:creationId xmlns:a16="http://schemas.microsoft.com/office/drawing/2014/main" id="{90AD09AE-1786-D48F-9D54-EC3871A2CB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122715"/>
              </p:ext>
            </p:extLst>
          </p:nvPr>
        </p:nvGraphicFramePr>
        <p:xfrm>
          <a:off x="323528" y="2346264"/>
          <a:ext cx="6192688" cy="840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4" imgW="1815840" imgH="241200" progId="Equation.DSMT4">
                  <p:embed/>
                </p:oleObj>
              </mc:Choice>
              <mc:Fallback>
                <p:oleObj name="Equation" r:id="rId4" imgW="1815840" imgH="241200" progId="Equation.DSMT4">
                  <p:embed/>
                  <p:pic>
                    <p:nvPicPr>
                      <p:cNvPr id="5" name="Đối tượng 4">
                        <a:extLst>
                          <a:ext uri="{FF2B5EF4-FFF2-40B4-BE49-F238E27FC236}">
                            <a16:creationId xmlns:a16="http://schemas.microsoft.com/office/drawing/2014/main" id="{90AD09AE-1786-D48F-9D54-EC3871A2CB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3528" y="2346264"/>
                        <a:ext cx="6192688" cy="840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F474B209-AE8F-3E70-8AFE-D3A7944B02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297103"/>
              </p:ext>
            </p:extLst>
          </p:nvPr>
        </p:nvGraphicFramePr>
        <p:xfrm>
          <a:off x="741363" y="4804548"/>
          <a:ext cx="2030437" cy="453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6" imgW="1091880" imgH="241200" progId="Equation.DSMT4">
                  <p:embed/>
                </p:oleObj>
              </mc:Choice>
              <mc:Fallback>
                <p:oleObj name="Equation" r:id="rId6" imgW="1091880" imgH="24120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F474B209-AE8F-3E70-8AFE-D3A7944B02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4804548"/>
                        <a:ext cx="2030437" cy="4532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C4E1F68E-B4B5-5F40-BB89-AA78FE2B0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476159"/>
              </p:ext>
            </p:extLst>
          </p:nvPr>
        </p:nvGraphicFramePr>
        <p:xfrm>
          <a:off x="714375" y="5321300"/>
          <a:ext cx="22637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8" imgW="1282680" imgH="241200" progId="Equation.DSMT4">
                  <p:embed/>
                </p:oleObj>
              </mc:Choice>
              <mc:Fallback>
                <p:oleObj name="Equation" r:id="rId8" imgW="1282680" imgH="241200" progId="Equation.DSMT4">
                  <p:embed/>
                  <p:pic>
                    <p:nvPicPr>
                      <p:cNvPr id="8" name="Đối tượng 7">
                        <a:extLst>
                          <a:ext uri="{FF2B5EF4-FFF2-40B4-BE49-F238E27FC236}">
                            <a16:creationId xmlns:a16="http://schemas.microsoft.com/office/drawing/2014/main" id="{C4E1F68E-B4B5-5F40-BB89-AA78FE2B0C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5321300"/>
                        <a:ext cx="2263775" cy="430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30E5C4BD-67C0-3997-4557-02F67883D2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599067"/>
              </p:ext>
            </p:extLst>
          </p:nvPr>
        </p:nvGraphicFramePr>
        <p:xfrm>
          <a:off x="714375" y="5751513"/>
          <a:ext cx="1855788" cy="465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0" imgW="977760" imgH="241200" progId="Equation.DSMT4">
                  <p:embed/>
                </p:oleObj>
              </mc:Choice>
              <mc:Fallback>
                <p:oleObj name="Equation" r:id="rId10" imgW="977760" imgH="241200" progId="Equation.DSMT4">
                  <p:embed/>
                  <p:pic>
                    <p:nvPicPr>
                      <p:cNvPr id="9" name="Đối tượng 8">
                        <a:extLst>
                          <a:ext uri="{FF2B5EF4-FFF2-40B4-BE49-F238E27FC236}">
                            <a16:creationId xmlns:a16="http://schemas.microsoft.com/office/drawing/2014/main" id="{30E5C4BD-67C0-3997-4557-02F67883D2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5751513"/>
                        <a:ext cx="1855788" cy="4654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0734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4407" y="218471"/>
            <a:ext cx="3075949" cy="997578"/>
          </a:xfrm>
          <a:solidFill>
            <a:schemeClr val="accent5">
              <a:lumMod val="20000"/>
              <a:lumOff val="80000"/>
            </a:schemeClr>
          </a:solidFill>
          <a:ln w="76200">
            <a:solidFill>
              <a:schemeClr val="accent6"/>
            </a:solidFill>
          </a:ln>
        </p:spPr>
        <p:txBody>
          <a:bodyPr>
            <a:normAutofit/>
          </a:bodyPr>
          <a:lstStyle/>
          <a:p>
            <a:r>
              <a:rPr lang="en-US" sz="3200" b="1" dirty="0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32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endParaRPr lang="vi-VN" sz="3200" b="1" dirty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127304"/>
            <a:ext cx="7022106" cy="2322870"/>
          </a:xfrm>
        </p:spPr>
        <p:txBody>
          <a:bodyPr>
            <a:noAutofit/>
          </a:bodyPr>
          <a:lstStyle/>
          <a:p>
            <a:pPr marL="0" indent="0">
              <a:lnSpc>
                <a:spcPct val="160000"/>
              </a:lnSpc>
              <a:buNone/>
            </a:pPr>
            <a:r>
              <a:rPr lang="en-US" sz="2400" b="1" u="sng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400" b="1" u="sng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400" b="1" u="sng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  <a:r>
              <a:rPr lang="en-US" sz="24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ạy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ự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y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500m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ấu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0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60000"/>
              </a:lnSpc>
              <a:buNone/>
            </a:pP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m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ao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ả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at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uy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ng,bạc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úc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?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ằ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íc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úc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79512" y="4921317"/>
            <a:ext cx="4989135" cy="180020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u="sng" dirty="0">
                <a:solidFill>
                  <a:srgbClr val="C0504D">
                    <a:lumMod val="75000"/>
                  </a:srgbClr>
                </a:solidFill>
              </a:rPr>
              <a:t>Hướng </a:t>
            </a:r>
            <a:r>
              <a:rPr lang="en-US" sz="2400" b="1" u="sng" dirty="0" err="1">
                <a:solidFill>
                  <a:srgbClr val="C0504D">
                    <a:lumMod val="75000"/>
                  </a:srgbClr>
                </a:solidFill>
              </a:rPr>
              <a:t>dẫn</a:t>
            </a:r>
            <a:r>
              <a:rPr lang="en-US" sz="2400" b="1" u="sng" dirty="0">
                <a:solidFill>
                  <a:srgbClr val="C0504D">
                    <a:lumMod val="75000"/>
                  </a:srgbClr>
                </a:solidFill>
              </a:rPr>
              <a:t> </a:t>
            </a:r>
            <a:r>
              <a:rPr lang="en-US" sz="2400" b="1" u="sng" dirty="0" err="1">
                <a:solidFill>
                  <a:srgbClr val="C0504D">
                    <a:lumMod val="75000"/>
                  </a:srgbClr>
                </a:solidFill>
              </a:rPr>
              <a:t>giải</a:t>
            </a:r>
            <a:endParaRPr lang="en-US" sz="2400" b="1" u="sng" dirty="0">
              <a:solidFill>
                <a:srgbClr val="C0504D">
                  <a:lumMod val="75000"/>
                </a:srgbClr>
              </a:solidFill>
            </a:endParaRPr>
          </a:p>
          <a:p>
            <a:endParaRPr lang="en-US" sz="2400" b="1" u="sng" dirty="0">
              <a:solidFill>
                <a:srgbClr val="C0504D">
                  <a:lumMod val="75000"/>
                </a:srgbClr>
              </a:solidFill>
            </a:endParaRPr>
          </a:p>
          <a:p>
            <a:endParaRPr lang="en-US" sz="2400" b="1" u="sng" dirty="0">
              <a:solidFill>
                <a:srgbClr val="C0504D">
                  <a:lumMod val="75000"/>
                </a:srgbClr>
              </a:solidFill>
            </a:endParaRPr>
          </a:p>
          <a:p>
            <a:endParaRPr lang="en-US" sz="2400" b="1" u="sng" dirty="0">
              <a:solidFill>
                <a:srgbClr val="C0504D">
                  <a:lumMod val="75000"/>
                </a:srgbClr>
              </a:solidFill>
            </a:endParaRPr>
          </a:p>
          <a:p>
            <a:endParaRPr lang="en-US" sz="2400" b="1" u="sng" dirty="0">
              <a:solidFill>
                <a:srgbClr val="C0504D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57C8F0AB-FD16-E041-4DE4-8B9ADD3086D7}"/>
                  </a:ext>
                </a:extLst>
              </p:cNvPr>
              <p:cNvSpPr txBox="1"/>
              <p:nvPr/>
            </p:nvSpPr>
            <p:spPr>
              <a:xfrm>
                <a:off x="-612576" y="5445224"/>
                <a:ext cx="5184576" cy="4708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ID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ID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ID" sz="2400" i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  <m:sup>
                          <m:r>
                            <a:rPr lang="en-ID" sz="2400" i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bSup>
                      <m:r>
                        <a:rPr lang="en-ID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D" sz="2400" i="0">
                          <a:latin typeface="Cambria Math" panose="02040503050406030204" pitchFamily="18" charset="0"/>
                        </a:rPr>
                        <m:t>10</m:t>
                      </m:r>
                      <m:r>
                        <a:rPr lang="en-ID" sz="2400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ID" sz="2400" i="0">
                          <a:latin typeface="Cambria Math" panose="02040503050406030204" pitchFamily="18" charset="0"/>
                        </a:rPr>
                        <m:t>9</m:t>
                      </m:r>
                      <m:r>
                        <a:rPr lang="en-ID" sz="2400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ID" sz="2400" i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ID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D" sz="2400" i="0">
                          <a:latin typeface="Cambria Math" panose="02040503050406030204" pitchFamily="18" charset="0"/>
                        </a:rPr>
                        <m:t>720</m:t>
                      </m:r>
                    </m:oMath>
                  </m:oMathPara>
                </a14:m>
                <a:endParaRPr lang="en-ID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57C8F0AB-FD16-E041-4DE4-8B9ADD3086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12576" y="5445224"/>
                <a:ext cx="5184576" cy="470835"/>
              </a:xfrm>
              <a:prstGeom prst="rect">
                <a:avLst/>
              </a:prstGeom>
              <a:blipFill>
                <a:blip r:embed="rId3"/>
                <a:stretch>
                  <a:fillRect b="-5195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67138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3304" y="259963"/>
            <a:ext cx="6491064" cy="1143000"/>
          </a:xfrm>
          <a:solidFill>
            <a:schemeClr val="accent5">
              <a:lumMod val="20000"/>
              <a:lumOff val="80000"/>
            </a:schemeClr>
          </a:solidFill>
          <a:ln w="76200">
            <a:solidFill>
              <a:schemeClr val="accent6"/>
            </a:solidFill>
          </a:ln>
        </p:spPr>
        <p:txBody>
          <a:bodyPr/>
          <a:lstStyle/>
          <a:p>
            <a:r>
              <a:rPr lang="en-US" b="1" dirty="0">
                <a:solidFill>
                  <a:schemeClr val="tx2">
                    <a:lumMod val="50000"/>
                  </a:schemeClr>
                </a:solidFill>
              </a:rPr>
              <a:t>BÀI TẬP VẬN DỤNG</a:t>
            </a:r>
            <a:endParaRPr lang="vi-VN" b="1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363272" cy="1468759"/>
          </a:xfrm>
        </p:spPr>
        <p:txBody>
          <a:bodyPr>
            <a:normAutofit fontScale="25000" lnSpcReduction="20000"/>
          </a:bodyPr>
          <a:lstStyle/>
          <a:p>
            <a:pPr marL="0" indent="0">
              <a:buNone/>
            </a:pPr>
            <a:r>
              <a:rPr lang="en-US" sz="9600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vi-VN" sz="9600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ừ </a:t>
            </a:r>
            <a:r>
              <a:rPr lang="vi-VN" sz="9600" dirty="0" err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y</a:t>
            </a:r>
            <a:r>
              <a:rPr lang="vi-VN" sz="9600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</a:t>
            </a:r>
            <a:r>
              <a:rPr lang="en-US" sz="9600" dirty="0" err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</a:t>
            </a:r>
            <a:r>
              <a:rPr lang="vi-VN" sz="9600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9600" dirty="0" err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vi-VN" sz="9600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r>
              <a:rPr lang="en-US" sz="9600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vi-VN" sz="9600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9600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vi-VN" sz="9600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9600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vi-VN" sz="9600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9600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vi-VN" sz="9600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sz="9600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vi-VN" sz="9600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9600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vi-VN" sz="9600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r>
              <a:rPr lang="en-US" sz="9600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vi-VN" sz="9600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9600" dirty="0" err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ập</a:t>
            </a:r>
            <a:r>
              <a:rPr lang="vi-VN" sz="9600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9600" dirty="0" err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9600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9600" dirty="0" err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9600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9600" dirty="0" err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vi-VN" sz="9600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a </a:t>
            </a:r>
            <a:r>
              <a:rPr lang="vi-VN" sz="9600" dirty="0" err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vi-VN" sz="9600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9600" dirty="0" err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9600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9600" dirty="0" err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ôi</a:t>
            </a:r>
            <a:r>
              <a:rPr lang="en-US" sz="9600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9600" dirty="0" err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9600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9600" dirty="0" err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9600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9600" dirty="0" err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9600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514350" indent="-514350">
              <a:buAutoNum type="alphaLcParenR"/>
            </a:pPr>
            <a:r>
              <a:rPr lang="en-US" sz="9600" dirty="0" err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9600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9600" dirty="0" err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9600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9600" dirty="0" err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ập</a:t>
            </a:r>
            <a:r>
              <a:rPr lang="en-US" sz="9600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9600" dirty="0" err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9600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ao </a:t>
            </a:r>
            <a:r>
              <a:rPr lang="en-US" sz="9600" dirty="0" err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9600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9600" dirty="0" err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9600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9600" dirty="0" err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sz="9600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9600" dirty="0" err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9600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</a:p>
          <a:p>
            <a:pPr marL="514350" indent="-514350">
              <a:buAutoNum type="alphaLcParenR"/>
            </a:pPr>
            <a:r>
              <a:rPr lang="en-US" sz="9600" dirty="0" err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9600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9600" dirty="0" err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9600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9600" dirty="0" err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9600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9600" dirty="0" err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9600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9600" dirty="0" err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9600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ao </a:t>
            </a:r>
            <a:r>
              <a:rPr lang="en-US" sz="9600" dirty="0" err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9600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9600" dirty="0" err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9600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9600" dirty="0" err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ẻ</a:t>
            </a:r>
            <a:endParaRPr lang="vi-VN" sz="9600" dirty="0">
              <a:solidFill>
                <a:schemeClr val="tx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vi-VN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07504" y="3067385"/>
            <a:ext cx="9036496" cy="3424632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000" b="0" i="0" u="none" strike="noStrike" kern="1200" cap="none" spc="0" normalizeH="0" baseline="0" noProof="0" dirty="0">
              <a:ln>
                <a:noFill/>
              </a:ln>
              <a:solidFill>
                <a:srgbClr val="C0504D">
                  <a:lumMod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029A0195-647D-4404-2CC6-D55A2BAAB13E}"/>
              </a:ext>
            </a:extLst>
          </p:cNvPr>
          <p:cNvSpPr txBox="1"/>
          <p:nvPr/>
        </p:nvSpPr>
        <p:spPr>
          <a:xfrm>
            <a:off x="484657" y="3173405"/>
            <a:ext cx="763284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 err="1">
                <a:ln>
                  <a:noFill/>
                </a:ln>
                <a:solidFill>
                  <a:srgbClr val="C0504D">
                    <a:lumMod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ướng</a:t>
            </a: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C0504D">
                    <a:lumMod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>
                <a:ln>
                  <a:noFill/>
                </a:ln>
                <a:solidFill>
                  <a:srgbClr val="C0504D">
                    <a:lumMod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ẫn</a:t>
            </a: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C0504D">
                    <a:lumMod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>
                <a:ln>
                  <a:noFill/>
                </a:ln>
                <a:solidFill>
                  <a:srgbClr val="C0504D">
                    <a:lumMod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ải</a:t>
            </a: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C0504D">
                    <a:lumMod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rgbClr val="C0504D">
                  <a:lumMod val="75000"/>
                </a:srgbClr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1EDD9CCE-DA8F-FB97-B8CD-75910C05492D}"/>
                  </a:ext>
                </a:extLst>
              </p:cNvPr>
              <p:cNvSpPr txBox="1"/>
              <p:nvPr/>
            </p:nvSpPr>
            <p:spPr>
              <a:xfrm>
                <a:off x="385664" y="3649159"/>
                <a:ext cx="6048672" cy="4669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ID" sz="24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ID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b="0" i="0" smtClean="0">
                            <a:latin typeface="Cambria Math" panose="02040503050406030204" pitchFamily="18" charset="0"/>
                          </a:rPr>
                          <m:t>7</m:t>
                        </m:r>
                      </m:sub>
                      <m:sup>
                        <m:r>
                          <a:rPr lang="en-ID" sz="2400" i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  <m:r>
                      <a:rPr lang="en-ID" sz="2400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ID" sz="2400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210</m:t>
                    </m:r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ID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1EDD9CCE-DA8F-FB97-B8CD-75910C0549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664" y="3649159"/>
                <a:ext cx="6048672" cy="466987"/>
              </a:xfrm>
              <a:prstGeom prst="rect">
                <a:avLst/>
              </a:prstGeom>
              <a:blipFill>
                <a:blip r:embed="rId3"/>
                <a:stretch>
                  <a:fillRect l="-1511" t="-7895" b="-31579"/>
                </a:stretch>
              </a:blipFill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4DC2E7DC-3158-5B89-ED67-7D7EF1379D68}"/>
              </a:ext>
            </a:extLst>
          </p:cNvPr>
          <p:cNvSpPr txBox="1"/>
          <p:nvPr/>
        </p:nvSpPr>
        <p:spPr>
          <a:xfrm>
            <a:off x="174340" y="4112576"/>
            <a:ext cx="892899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)</a:t>
            </a:r>
            <a:r>
              <a:rPr lang="vi-VN" sz="2400" b="0" i="0" dirty="0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0" i="0" dirty="0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Đ</a:t>
            </a:r>
            <a:r>
              <a:rPr lang="vi-VN" sz="2400" b="0" i="0" dirty="0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1: </a:t>
            </a:r>
            <a:r>
              <a:rPr lang="vi-VN" sz="2400" b="0" i="0" dirty="0" err="1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vi-VN" sz="2400" b="0" i="0" dirty="0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400" b="0" i="0" dirty="0" err="1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vi-VN" sz="2400" b="0" i="0" dirty="0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400" b="0" i="0" dirty="0" err="1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vi-VN" sz="2400" b="0" i="0" dirty="0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400" b="0" i="0" dirty="0" err="1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hàng</a:t>
            </a:r>
            <a:r>
              <a:rPr lang="vi-VN" sz="2400" b="0" i="0" dirty="0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đơn </a:t>
            </a:r>
            <a:r>
              <a:rPr lang="vi-VN" sz="2400" b="0" i="0" dirty="0" err="1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vi-VN" sz="2400" b="0" i="0" dirty="0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400" b="0" i="0" dirty="0" err="1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vi-VN" sz="2400" b="0" i="0" dirty="0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400" b="0" i="0" dirty="0" err="1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vi-VN" sz="2400" b="0" i="0" dirty="0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400" b="0" i="0" dirty="0" err="1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vi-VN" sz="2400" b="0" i="0" dirty="0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400" b="0" i="0" dirty="0" err="1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ẻ</a:t>
            </a:r>
            <a:r>
              <a:rPr lang="en-US" sz="2400" dirty="0">
                <a:solidFill>
                  <a:srgbClr val="393E4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vi-VN" sz="2400" b="0" i="0" dirty="0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400" b="0" i="0" dirty="0" err="1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vi-VN" sz="2400" b="0" i="0" dirty="0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vi-VN" sz="2400" b="0" i="0" dirty="0" err="1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endParaRPr lang="vi-VN" sz="2400" b="0" i="0" dirty="0">
              <a:solidFill>
                <a:srgbClr val="393E4B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r>
              <a:rPr lang="en-US" sz="2400" b="0" i="0" dirty="0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   CĐ</a:t>
            </a:r>
            <a:r>
              <a:rPr lang="vi-VN" sz="2400" b="0" i="0" dirty="0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: </a:t>
            </a:r>
            <a:r>
              <a:rPr lang="vi-VN" sz="2400" b="0" i="0" dirty="0" err="1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vi-VN" sz="2400" b="0" i="0" dirty="0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vi-VN" sz="2400" b="0" i="0" dirty="0" err="1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vi-VN" sz="2400" b="0" i="0" dirty="0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400" b="0" i="0" dirty="0" err="1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vi-VN" sz="2400" b="0" i="0" dirty="0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400" b="0" i="0" dirty="0" err="1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vi-VN" sz="2400" b="0" i="0" dirty="0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400" b="0" i="0" dirty="0" err="1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kì</a:t>
            </a:r>
            <a:r>
              <a:rPr lang="vi-VN" sz="2400" b="0" i="0" dirty="0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trong 6 </a:t>
            </a:r>
            <a:r>
              <a:rPr lang="vi-VN" sz="2400" b="0" i="0" dirty="0" err="1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vi-VN" sz="2400" b="0" i="0" dirty="0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400" b="0" i="0" dirty="0" err="1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vi-VN" sz="2400" b="0" i="0" dirty="0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400" b="0" i="0" dirty="0" err="1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vi-VN" sz="2400" b="0" i="0" dirty="0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400" b="0" i="0" dirty="0" err="1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vi-VN" sz="2400" b="0" i="0" dirty="0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400" b="0" i="0" dirty="0" err="1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vi-VN" sz="2400" b="0" i="0" dirty="0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400" b="0" i="0" dirty="0" err="1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ắp</a:t>
            </a:r>
            <a:r>
              <a:rPr lang="vi-VN" sz="2400" b="0" i="0" dirty="0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400" b="0" i="0" dirty="0" err="1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xếp</a:t>
            </a:r>
            <a:r>
              <a:rPr lang="vi-VN" sz="2400" b="0" i="0" dirty="0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400" b="0" i="0" dirty="0" err="1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vi-VN" sz="2400" b="0" i="0" dirty="0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cho </a:t>
            </a:r>
            <a:r>
              <a:rPr lang="vi-VN" sz="2400" b="0" i="0" dirty="0" err="1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vi-VN" sz="2400" b="0" i="0" dirty="0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400" b="0" i="0" dirty="0" err="1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rí</a:t>
            </a:r>
            <a:r>
              <a:rPr lang="vi-VN" sz="2400" b="0" i="0" dirty="0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400" b="0" i="0" dirty="0" err="1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vi-VN" sz="2400" b="0" i="0" dirty="0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400" b="0" i="0" dirty="0" err="1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vi-VN" sz="2400" b="0" i="0" dirty="0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400" b="0" i="0" dirty="0" err="1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hàng</a:t>
            </a:r>
            <a:r>
              <a:rPr lang="vi-VN" sz="2400" b="0" i="0" dirty="0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trăm </a:t>
            </a:r>
            <a:r>
              <a:rPr lang="vi-VN" sz="2400" b="0" i="0" dirty="0" err="1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vi-VN" sz="2400" b="0" i="0" dirty="0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400" b="0" i="0" dirty="0" err="1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hàng</a:t>
            </a:r>
            <a:r>
              <a:rPr lang="vi-VN" sz="2400" b="0" i="0" dirty="0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400" b="0" i="0" dirty="0" err="1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hục</a:t>
            </a:r>
            <a:r>
              <a:rPr lang="vi-VN" sz="2400" b="0" i="0" dirty="0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vi-VN" sz="2400" b="0" i="0" dirty="0" err="1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vi-VN" sz="2400" b="0" i="0" dirty="0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400" b="0" i="0" dirty="0" err="1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vi-VN" sz="2400" b="0" i="0" dirty="0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như </a:t>
            </a:r>
            <a:r>
              <a:rPr lang="vi-VN" sz="2400" b="0" i="0" dirty="0" err="1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vi-VN" sz="2400" b="0" i="0" dirty="0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400" b="0" i="0" dirty="0" err="1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vi-VN" sz="2400" b="0" i="0" dirty="0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400" b="0" i="0" dirty="0" err="1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vi-VN" sz="2400" b="0" i="0" dirty="0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400" b="0" i="0" dirty="0" err="1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hỉnh</a:t>
            </a:r>
            <a:r>
              <a:rPr lang="vi-VN" sz="2400" b="0" i="0" dirty="0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400" b="0" i="0" dirty="0" err="1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vi-VN" sz="2400" b="0" i="0" dirty="0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400" b="0" i="0" dirty="0" err="1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hập</a:t>
            </a:r>
            <a:r>
              <a:rPr lang="vi-VN" sz="2400" b="0" i="0" dirty="0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vi-VN" sz="2400" b="0" i="0" dirty="0" err="1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vi-VN" sz="2400" b="0" i="0" dirty="0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6 </a:t>
            </a:r>
            <a:r>
              <a:rPr lang="vi-VN" sz="2400" b="0" i="0" dirty="0" err="1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vi-VN" sz="2400" b="0" i="0" dirty="0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400" b="0" i="0" dirty="0" err="1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vi-VN" sz="2400" b="0" i="0" dirty="0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nên </a:t>
            </a:r>
            <a:r>
              <a:rPr lang="vi-VN" sz="2400" b="0" i="0" dirty="0" err="1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vi-VN" sz="2400" b="0" i="0" dirty="0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400" b="0" i="0" dirty="0" err="1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vi-VN" sz="2400" b="0" i="0" dirty="0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400" b="0" i="0" dirty="0" err="1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vi-VN" sz="2400" b="0" i="0" dirty="0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400" b="0" i="0" dirty="0" err="1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vi-VN" sz="2400" b="0" i="0" dirty="0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400" b="0" i="0" dirty="0" err="1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ập</a:t>
            </a:r>
            <a:r>
              <a:rPr lang="vi-VN" sz="2400" b="0" i="0" dirty="0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vi-VN" sz="2400" b="0" i="0" dirty="0" err="1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vi-VN" sz="2400" b="0" i="0" dirty="0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:  A</a:t>
            </a:r>
            <a:r>
              <a:rPr lang="en-US" sz="2400" b="0" i="0" baseline="30000" dirty="0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b="0" i="0" baseline="-25000" dirty="0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vi-VN" sz="2400" b="0" i="0" dirty="0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=6.5=30 (</a:t>
            </a:r>
            <a:r>
              <a:rPr lang="vi-VN" sz="2400" b="0" i="0" dirty="0" err="1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vi-VN" sz="2400" b="0" i="0" dirty="0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algn="l"/>
            <a:r>
              <a:rPr lang="en-US" sz="2400" b="0" i="0" dirty="0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             </a:t>
            </a:r>
            <a:r>
              <a:rPr lang="vi-VN" sz="2400" b="0" i="0" dirty="0" err="1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vi-VN" sz="2400" b="0" i="0" dirty="0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400" b="0" i="0" dirty="0" err="1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vi-VN" sz="2400" b="0" i="0" dirty="0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quy </a:t>
            </a:r>
            <a:r>
              <a:rPr lang="vi-VN" sz="2400" b="0" i="0" dirty="0" err="1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r>
              <a:rPr lang="vi-VN" sz="2400" b="0" i="0" dirty="0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nhân</a:t>
            </a:r>
            <a:r>
              <a:rPr lang="en-US" sz="2400" b="0" i="0" dirty="0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vi-VN" sz="2400" b="0" i="0" dirty="0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4.30=120 (</a:t>
            </a:r>
            <a:r>
              <a:rPr lang="vi-VN" sz="2400" b="0" i="0" dirty="0" err="1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vi-VN" sz="2400" b="0" i="0" dirty="0">
                <a:solidFill>
                  <a:srgbClr val="393E4B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endParaRPr lang="en-ID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7327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2" grpId="0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DA9BD147-1D10-4539-1EEB-151B8A40532B}"/>
              </a:ext>
            </a:extLst>
          </p:cNvPr>
          <p:cNvSpPr txBox="1"/>
          <p:nvPr/>
        </p:nvSpPr>
        <p:spPr>
          <a:xfrm>
            <a:off x="367748" y="1461269"/>
            <a:ext cx="3240156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95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ạt động 3: Tổ hợp.</a:t>
            </a:r>
            <a:endParaRPr lang="en-US" sz="195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endParaRPr lang="en-US" sz="195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EA25EFC-A1E6-7367-F6C6-CD77611C07CA}"/>
              </a:ext>
            </a:extLst>
          </p:cNvPr>
          <p:cNvSpPr txBox="1"/>
          <p:nvPr/>
        </p:nvSpPr>
        <p:spPr>
          <a:xfrm>
            <a:off x="516835" y="1946017"/>
            <a:ext cx="7961243" cy="9369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95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195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195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ảo</a:t>
            </a:r>
            <a:r>
              <a:rPr lang="en-US" sz="195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uận</a:t>
            </a:r>
            <a:r>
              <a:rPr lang="en-US" sz="195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sz="195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óm</a:t>
            </a:r>
            <a:r>
              <a:rPr lang="en-US" sz="195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195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àn</a:t>
            </a:r>
            <a:r>
              <a:rPr lang="en-US" sz="195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ành</a:t>
            </a:r>
            <a:r>
              <a:rPr lang="en-US" sz="195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95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ĐKP 3 </a:t>
            </a:r>
            <a:r>
              <a:rPr lang="en-US" sz="195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SGK </a:t>
            </a:r>
            <a:r>
              <a:rPr lang="en-US" sz="195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ang</a:t>
            </a:r>
            <a:r>
              <a:rPr lang="en-US" sz="195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9, 30)</a:t>
            </a:r>
            <a:endParaRPr lang="en-US" sz="195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F0488D8-5794-807D-B99B-98D0B8A0F588}"/>
                  </a:ext>
                </a:extLst>
              </p:cNvPr>
              <p:cNvSpPr txBox="1"/>
              <p:nvPr/>
            </p:nvSpPr>
            <p:spPr>
              <a:xfrm>
                <a:off x="516834" y="2780928"/>
                <a:ext cx="7742583" cy="342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Đáp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án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HĐKP 3</a:t>
                </a:r>
              </a:p>
              <a:p>
                <a:pPr marL="257175" indent="-257175">
                  <a:lnSpc>
                    <a:spcPct val="150000"/>
                  </a:lnSpc>
                  <a:buAutoNum type="alphaLcParenR"/>
                </a:pP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h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ọn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: {A;B;C}; {A;B;D}; {A;C;D}; {B;C;D} 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b) 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h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ếp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ự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3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uốn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ọn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oán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ên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Lan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ọn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: 3!=3.2.1=6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h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385763" indent="-385763">
                  <a:lnSpc>
                    <a:spcPct val="150000"/>
                  </a:lnSpc>
                  <a:buAutoNum type="alphaLcParenR" startAt="3"/>
                </a:pP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ọn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3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uốn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ch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4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uốn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ch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ếp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ự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ể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ọc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ỉnh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ập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3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4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ên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Lan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h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ọn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sz="195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  <m:sup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</m:oMath>
                </a14:m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95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950" i="1" dirty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sz="1950" i="1" dirty="0">
                            <a:latin typeface="Cambria Math" panose="02040503050406030204" pitchFamily="18" charset="0"/>
                          </a:rPr>
                          <m:t>!</m:t>
                        </m:r>
                      </m:num>
                      <m:den>
                        <m:d>
                          <m:dPr>
                            <m:ctrlPr>
                              <a:rPr lang="en-US" sz="195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950" i="1" dirty="0"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en-US" sz="1950" i="1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1950" i="1" dirty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d>
                        <m:r>
                          <a:rPr lang="en-US" sz="1950" i="1" dirty="0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</m:oMath>
                </a14:m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=4!=4.3.2.1=24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h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ọn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F0488D8-5794-807D-B99B-98D0B8A0F5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834" y="2780928"/>
                <a:ext cx="7742583" cy="3429913"/>
              </a:xfrm>
              <a:prstGeom prst="rect">
                <a:avLst/>
              </a:prstGeom>
              <a:blipFill>
                <a:blip r:embed="rId3"/>
                <a:stretch>
                  <a:fillRect l="-7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ounded Rectangle 5">
            <a:extLst>
              <a:ext uri="{FF2B5EF4-FFF2-40B4-BE49-F238E27FC236}">
                <a16:creationId xmlns:a16="http://schemas.microsoft.com/office/drawing/2014/main" id="{EA3927B2-E8AB-F5B6-5070-9193B43BD55C}"/>
              </a:ext>
            </a:extLst>
          </p:cNvPr>
          <p:cNvSpPr/>
          <p:nvPr/>
        </p:nvSpPr>
        <p:spPr>
          <a:xfrm>
            <a:off x="971600" y="647208"/>
            <a:ext cx="6959674" cy="765568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nl-NL" sz="2400" b="1" cap="all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 2: Hoán vị, chỉnh hợp và tổ hợp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6249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62B4C0FB-1171-61C6-EB08-6EA1A46EDE88}"/>
              </a:ext>
            </a:extLst>
          </p:cNvPr>
          <p:cNvSpPr/>
          <p:nvPr/>
        </p:nvSpPr>
        <p:spPr>
          <a:xfrm>
            <a:off x="1190272" y="373498"/>
            <a:ext cx="6959674" cy="765568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nl-NL" sz="2400" b="1" cap="all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 2: Hoán vị, chỉnh hợp và tổ hợp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26">
            <a:extLst>
              <a:ext uri="{FF2B5EF4-FFF2-40B4-BE49-F238E27FC236}">
                <a16:creationId xmlns:a16="http://schemas.microsoft.com/office/drawing/2014/main" id="{EDAF711F-DE5C-7C20-7322-5DB99A0918DF}"/>
              </a:ext>
            </a:extLst>
          </p:cNvPr>
          <p:cNvGrpSpPr>
            <a:grpSpLocks/>
          </p:cNvGrpSpPr>
          <p:nvPr/>
        </p:nvGrpSpPr>
        <p:grpSpPr bwMode="auto">
          <a:xfrm>
            <a:off x="1622346" y="1329729"/>
            <a:ext cx="2373589" cy="1160458"/>
            <a:chOff x="384" y="929"/>
            <a:chExt cx="1344" cy="591"/>
          </a:xfrm>
        </p:grpSpPr>
        <p:sp>
          <p:nvSpPr>
            <p:cNvPr id="2112" name="AutoShape 4">
              <a:extLst>
                <a:ext uri="{FF2B5EF4-FFF2-40B4-BE49-F238E27FC236}">
                  <a16:creationId xmlns:a16="http://schemas.microsoft.com/office/drawing/2014/main" id="{7BEA8B2F-F1AA-57D5-D266-321596817F8E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84" y="935"/>
              <a:ext cx="1344" cy="323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48BE67"/>
                </a:gs>
                <a:gs pos="100000">
                  <a:srgbClr val="BCE7C8"/>
                </a:gs>
              </a:gsLst>
              <a:lin ang="5400000" scaled="1"/>
            </a:gradFill>
            <a:ln>
              <a:noFill/>
            </a:ln>
            <a:effectLst>
              <a:outerShdw dist="45791" dir="3378596" algn="ctr" rotWithShape="0">
                <a:srgbClr val="B2B2B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r" rtl="1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135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13" name="AutoShape 5">
              <a:extLst>
                <a:ext uri="{FF2B5EF4-FFF2-40B4-BE49-F238E27FC236}">
                  <a16:creationId xmlns:a16="http://schemas.microsoft.com/office/drawing/2014/main" id="{0FB9E400-257D-E319-8249-D68D46827992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96" y="1172"/>
              <a:ext cx="1324" cy="83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9FE9AA"/>
                </a:gs>
                <a:gs pos="100000">
                  <a:srgbClr val="D6F6DB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r" rtl="1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vi-VN" altLang="vi-VN" sz="135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14" name="AutoShape 6">
              <a:extLst>
                <a:ext uri="{FF2B5EF4-FFF2-40B4-BE49-F238E27FC236}">
                  <a16:creationId xmlns:a16="http://schemas.microsoft.com/office/drawing/2014/main" id="{37E97C0B-4995-133A-461F-D5B5428533C5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96" y="942"/>
              <a:ext cx="1324" cy="83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C4EDD1"/>
                </a:gs>
                <a:gs pos="100000">
                  <a:srgbClr val="4DC9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r" rtl="1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vi-VN" altLang="vi-VN" sz="135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15" name="Text Box 7">
              <a:extLst>
                <a:ext uri="{FF2B5EF4-FFF2-40B4-BE49-F238E27FC236}">
                  <a16:creationId xmlns:a16="http://schemas.microsoft.com/office/drawing/2014/main" id="{33403AA0-BF77-0CF4-C6F4-1EAA3D4E6399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552" y="929"/>
              <a:ext cx="1152" cy="5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vi-VN" sz="2600" b="1" dirty="0" err="1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ội</a:t>
              </a:r>
              <a:r>
                <a:rPr lang="en-US" altLang="vi-VN" sz="2600" b="1" dirty="0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dung </a:t>
              </a:r>
            </a:p>
          </p:txBody>
        </p:sp>
      </p:grpSp>
      <p:grpSp>
        <p:nvGrpSpPr>
          <p:cNvPr id="3" name="Group 174">
            <a:extLst>
              <a:ext uri="{FF2B5EF4-FFF2-40B4-BE49-F238E27FC236}">
                <a16:creationId xmlns:a16="http://schemas.microsoft.com/office/drawing/2014/main" id="{E477765F-484F-F1F8-2D7C-5E90BA83A3F5}"/>
              </a:ext>
            </a:extLst>
          </p:cNvPr>
          <p:cNvGrpSpPr>
            <a:grpSpLocks/>
          </p:cNvGrpSpPr>
          <p:nvPr/>
        </p:nvGrpSpPr>
        <p:grpSpPr bwMode="auto">
          <a:xfrm>
            <a:off x="1979712" y="2132858"/>
            <a:ext cx="6035278" cy="691041"/>
            <a:chOff x="851" y="1632"/>
            <a:chExt cx="4010" cy="432"/>
          </a:xfrm>
        </p:grpSpPr>
        <p:grpSp>
          <p:nvGrpSpPr>
            <p:cNvPr id="2098" name="Group 172">
              <a:extLst>
                <a:ext uri="{FF2B5EF4-FFF2-40B4-BE49-F238E27FC236}">
                  <a16:creationId xmlns:a16="http://schemas.microsoft.com/office/drawing/2014/main" id="{4B1208F1-76EE-E152-4C43-68DEA12BA7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51" y="1632"/>
              <a:ext cx="3984" cy="432"/>
              <a:chOff x="851" y="1632"/>
              <a:chExt cx="3984" cy="432"/>
            </a:xfrm>
          </p:grpSpPr>
          <p:sp>
            <p:nvSpPr>
              <p:cNvPr id="2100" name="AutoShape 17">
                <a:extLst>
                  <a:ext uri="{FF2B5EF4-FFF2-40B4-BE49-F238E27FC236}">
                    <a16:creationId xmlns:a16="http://schemas.microsoft.com/office/drawing/2014/main" id="{5D146DC5-C644-4705-0BBA-50B1D96CFC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39" y="1661"/>
                <a:ext cx="2390" cy="345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F9F5D5"/>
                  </a:gs>
                  <a:gs pos="100000">
                    <a:srgbClr val="F5EEB7"/>
                  </a:gs>
                </a:gsLst>
                <a:lin ang="0" scaled="1"/>
              </a:gradFill>
              <a:ln w="38100" algn="ctr">
                <a:solidFill>
                  <a:srgbClr val="74A731"/>
                </a:solidFill>
                <a:round/>
                <a:headEnd/>
                <a:tailEnd/>
              </a:ln>
            </p:spPr>
            <p:txBody>
              <a:bodyPr vert="eaVert"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r" rtl="1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vi-VN" altLang="vi-VN" sz="135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01" name="Oval 18">
                <a:extLst>
                  <a:ext uri="{FF2B5EF4-FFF2-40B4-BE49-F238E27FC236}">
                    <a16:creationId xmlns:a16="http://schemas.microsoft.com/office/drawing/2014/main" id="{AF8301D4-887D-E1A9-0A99-4B79825FC1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758052">
                <a:off x="863" y="1647"/>
                <a:ext cx="453" cy="417"/>
              </a:xfrm>
              <a:prstGeom prst="ellipse">
                <a:avLst/>
              </a:prstGeom>
              <a:gradFill rotWithShape="1">
                <a:gsLst>
                  <a:gs pos="0">
                    <a:srgbClr val="006600"/>
                  </a:gs>
                  <a:gs pos="100000">
                    <a:srgbClr val="002F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r" rtl="1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vi-VN" altLang="vi-VN" sz="135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02" name="Oval 19">
                <a:extLst>
                  <a:ext uri="{FF2B5EF4-FFF2-40B4-BE49-F238E27FC236}">
                    <a16:creationId xmlns:a16="http://schemas.microsoft.com/office/drawing/2014/main" id="{EC0B65CD-C304-7AD4-E6A1-31026F5C7F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758052">
                <a:off x="851" y="1632"/>
                <a:ext cx="453" cy="417"/>
              </a:xfrm>
              <a:prstGeom prst="ellipse">
                <a:avLst/>
              </a:prstGeom>
              <a:gradFill rotWithShape="1">
                <a:gsLst>
                  <a:gs pos="0">
                    <a:srgbClr val="74A731"/>
                  </a:gs>
                  <a:gs pos="100000">
                    <a:srgbClr val="364D17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r" rtl="1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vi-VN" altLang="vi-VN" sz="135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03" name="Oval 20">
                <a:extLst>
                  <a:ext uri="{FF2B5EF4-FFF2-40B4-BE49-F238E27FC236}">
                    <a16:creationId xmlns:a16="http://schemas.microsoft.com/office/drawing/2014/main" id="{38F26073-A2F2-E709-A925-FF337E6433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96" y="1658"/>
                <a:ext cx="203" cy="235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50000"/>
                    </a:srgbClr>
                  </a:gs>
                  <a:gs pos="100000">
                    <a:srgbClr val="767676">
                      <a:alpha val="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r" rtl="1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vi-VN" altLang="vi-VN" sz="135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04" name="Text Box 21">
                <a:extLst>
                  <a:ext uri="{FF2B5EF4-FFF2-40B4-BE49-F238E27FC236}">
                    <a16:creationId xmlns:a16="http://schemas.microsoft.com/office/drawing/2014/main" id="{3B798B26-4639-2B4B-CDB9-C59849302B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74" y="1680"/>
                <a:ext cx="1901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vi-VN" altLang="vi-VN" sz="1800" b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05" name="Text Box 22">
                <a:extLst>
                  <a:ext uri="{FF2B5EF4-FFF2-40B4-BE49-F238E27FC236}">
                    <a16:creationId xmlns:a16="http://schemas.microsoft.com/office/drawing/2014/main" id="{FD0285C8-2A8E-A5B8-E942-F6E69FD2CE6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52" y="1650"/>
                <a:ext cx="237" cy="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vi-VN" sz="2400" b="1">
                    <a:solidFill>
                      <a:srgbClr val="FFFF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2106" name="AutoShape 23">
                <a:extLst>
                  <a:ext uri="{FF2B5EF4-FFF2-40B4-BE49-F238E27FC236}">
                    <a16:creationId xmlns:a16="http://schemas.microsoft.com/office/drawing/2014/main" id="{CFFBD2A2-DF8D-8473-EA02-E529C11B70B2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043" y="1664"/>
                <a:ext cx="3792" cy="345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66CCFF"/>
                  </a:gs>
                  <a:gs pos="100000">
                    <a:srgbClr val="D5D8FF"/>
                  </a:gs>
                </a:gsLst>
                <a:lin ang="0" scaled="1"/>
              </a:gradFill>
              <a:ln w="38100" algn="ctr">
                <a:solidFill>
                  <a:srgbClr val="6D85E9"/>
                </a:solidFill>
                <a:round/>
                <a:headEnd/>
                <a:tailEnd/>
              </a:ln>
            </p:spPr>
            <p:txBody>
              <a:bodyPr vert="eaVert"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r" rtl="1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vi-VN" altLang="vi-VN" sz="135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07" name="Oval 24">
                <a:extLst>
                  <a:ext uri="{FF2B5EF4-FFF2-40B4-BE49-F238E27FC236}">
                    <a16:creationId xmlns:a16="http://schemas.microsoft.com/office/drawing/2014/main" id="{C0F5D514-CB7F-CCFB-4314-89B41E520786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758052">
                <a:off x="863" y="1647"/>
                <a:ext cx="453" cy="417"/>
              </a:xfrm>
              <a:prstGeom prst="ellipse">
                <a:avLst/>
              </a:prstGeom>
              <a:solidFill>
                <a:srgbClr val="5549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r" rtl="1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vi-VN" altLang="vi-VN" sz="135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08" name="Oval 25">
                <a:extLst>
                  <a:ext uri="{FF2B5EF4-FFF2-40B4-BE49-F238E27FC236}">
                    <a16:creationId xmlns:a16="http://schemas.microsoft.com/office/drawing/2014/main" id="{4CE6FC07-3E5D-EEEC-AD50-E65A8CC78DE5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758052">
                <a:off x="851" y="1632"/>
                <a:ext cx="453" cy="417"/>
              </a:xfrm>
              <a:prstGeom prst="ellipse">
                <a:avLst/>
              </a:prstGeom>
              <a:gradFill rotWithShape="1">
                <a:gsLst>
                  <a:gs pos="0">
                    <a:srgbClr val="95A8FB"/>
                  </a:gs>
                  <a:gs pos="100000">
                    <a:srgbClr val="454E74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r" rtl="1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vi-VN" altLang="vi-VN" sz="135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09" name="Text Box 26">
                <a:extLst>
                  <a:ext uri="{FF2B5EF4-FFF2-40B4-BE49-F238E27FC236}">
                    <a16:creationId xmlns:a16="http://schemas.microsoft.com/office/drawing/2014/main" id="{578E3F33-3296-C45B-FDAA-F6A05B29D5EF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1274" y="1680"/>
                <a:ext cx="1901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vi-VN" altLang="vi-VN" sz="1800" b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2110" name="Picture 27" descr="Picture1">
                <a:extLst>
                  <a:ext uri="{FF2B5EF4-FFF2-40B4-BE49-F238E27FC236}">
                    <a16:creationId xmlns:a16="http://schemas.microsoft.com/office/drawing/2014/main" id="{8A3897FD-CC9E-F7E7-3CC2-EDF1D04F246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93" y="1656"/>
                <a:ext cx="211" cy="2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111" name="Text Box 28">
                <a:extLst>
                  <a:ext uri="{FF2B5EF4-FFF2-40B4-BE49-F238E27FC236}">
                    <a16:creationId xmlns:a16="http://schemas.microsoft.com/office/drawing/2014/main" id="{EE870192-DDFA-002B-41F9-6D60D8CD28C3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990" y="1650"/>
                <a:ext cx="203" cy="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vi-VN" sz="2400" b="1">
                    <a:solidFill>
                      <a:srgbClr val="FFFF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I</a:t>
                </a:r>
              </a:p>
            </p:txBody>
          </p:sp>
        </p:grpSp>
        <p:sp>
          <p:nvSpPr>
            <p:cNvPr id="2099" name="Text Box 52">
              <a:extLst>
                <a:ext uri="{FF2B5EF4-FFF2-40B4-BE49-F238E27FC236}">
                  <a16:creationId xmlns:a16="http://schemas.microsoft.com/office/drawing/2014/main" id="{1B774784-A3DC-C9B4-D0E4-6EFA81853A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09" y="1704"/>
              <a:ext cx="3552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nl-NL" altLang="en-US" sz="2400" b="1" dirty="0">
                  <a:latin typeface="Arial" panose="020B0604020202020204" pitchFamily="34" charset="0"/>
                </a:rPr>
                <a:t>Hoán vị</a:t>
              </a:r>
              <a:endParaRPr lang="en-US" altLang="vi-VN" sz="2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" name="Group 168">
            <a:extLst>
              <a:ext uri="{FF2B5EF4-FFF2-40B4-BE49-F238E27FC236}">
                <a16:creationId xmlns:a16="http://schemas.microsoft.com/office/drawing/2014/main" id="{1317E34B-D537-DB01-98BA-26F2C3E2ED56}"/>
              </a:ext>
            </a:extLst>
          </p:cNvPr>
          <p:cNvGrpSpPr>
            <a:grpSpLocks/>
          </p:cNvGrpSpPr>
          <p:nvPr/>
        </p:nvGrpSpPr>
        <p:grpSpPr bwMode="auto">
          <a:xfrm>
            <a:off x="1979712" y="3645024"/>
            <a:ext cx="6074569" cy="672277"/>
            <a:chOff x="851" y="2160"/>
            <a:chExt cx="3984" cy="436"/>
          </a:xfrm>
        </p:grpSpPr>
        <p:grpSp>
          <p:nvGrpSpPr>
            <p:cNvPr id="2084" name="Group 106">
              <a:extLst>
                <a:ext uri="{FF2B5EF4-FFF2-40B4-BE49-F238E27FC236}">
                  <a16:creationId xmlns:a16="http://schemas.microsoft.com/office/drawing/2014/main" id="{61644FF7-5FD9-DE90-3D4E-6A16CD6013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51" y="2160"/>
              <a:ext cx="3984" cy="432"/>
              <a:chOff x="1008" y="1728"/>
              <a:chExt cx="3984" cy="432"/>
            </a:xfrm>
          </p:grpSpPr>
          <p:sp>
            <p:nvSpPr>
              <p:cNvPr id="2086" name="AutoShape 17">
                <a:extLst>
                  <a:ext uri="{FF2B5EF4-FFF2-40B4-BE49-F238E27FC236}">
                    <a16:creationId xmlns:a16="http://schemas.microsoft.com/office/drawing/2014/main" id="{0DE08436-5FD0-D29C-10A4-595F2C4BBD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96" y="1757"/>
                <a:ext cx="2390" cy="345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F9F5D5"/>
                  </a:gs>
                  <a:gs pos="100000">
                    <a:srgbClr val="F5EEB7"/>
                  </a:gs>
                </a:gsLst>
                <a:lin ang="0" scaled="1"/>
              </a:gradFill>
              <a:ln w="38100" algn="ctr">
                <a:solidFill>
                  <a:srgbClr val="74A731"/>
                </a:solidFill>
                <a:round/>
                <a:headEnd/>
                <a:tailEnd/>
              </a:ln>
            </p:spPr>
            <p:txBody>
              <a:bodyPr vert="eaVert"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r" rtl="1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vi-VN" altLang="vi-VN" sz="135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87" name="Oval 18">
                <a:extLst>
                  <a:ext uri="{FF2B5EF4-FFF2-40B4-BE49-F238E27FC236}">
                    <a16:creationId xmlns:a16="http://schemas.microsoft.com/office/drawing/2014/main" id="{93545B50-C723-CD02-37FB-3A899CBA38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758052">
                <a:off x="1020" y="1743"/>
                <a:ext cx="453" cy="417"/>
              </a:xfrm>
              <a:prstGeom prst="ellipse">
                <a:avLst/>
              </a:prstGeom>
              <a:gradFill rotWithShape="1">
                <a:gsLst>
                  <a:gs pos="0">
                    <a:srgbClr val="006600"/>
                  </a:gs>
                  <a:gs pos="100000">
                    <a:srgbClr val="002F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r" rtl="1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vi-VN" altLang="vi-VN" sz="135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88" name="Oval 19">
                <a:extLst>
                  <a:ext uri="{FF2B5EF4-FFF2-40B4-BE49-F238E27FC236}">
                    <a16:creationId xmlns:a16="http://schemas.microsoft.com/office/drawing/2014/main" id="{E9FD192C-DA3F-6EDB-264C-59E08AA4DA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758052">
                <a:off x="1008" y="1728"/>
                <a:ext cx="453" cy="417"/>
              </a:xfrm>
              <a:prstGeom prst="ellipse">
                <a:avLst/>
              </a:prstGeom>
              <a:gradFill rotWithShape="1">
                <a:gsLst>
                  <a:gs pos="0">
                    <a:srgbClr val="74A731"/>
                  </a:gs>
                  <a:gs pos="100000">
                    <a:srgbClr val="364D17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r" rtl="1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vi-VN" altLang="vi-VN" sz="135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89" name="Oval 20">
                <a:extLst>
                  <a:ext uri="{FF2B5EF4-FFF2-40B4-BE49-F238E27FC236}">
                    <a16:creationId xmlns:a16="http://schemas.microsoft.com/office/drawing/2014/main" id="{3DEA205C-3C7B-8320-8D3D-7BC6148446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3" y="1754"/>
                <a:ext cx="203" cy="235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50000"/>
                    </a:srgbClr>
                  </a:gs>
                  <a:gs pos="100000">
                    <a:srgbClr val="767676">
                      <a:alpha val="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r" rtl="1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vi-VN" altLang="vi-VN" sz="135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90" name="Text Box 21">
                <a:extLst>
                  <a:ext uri="{FF2B5EF4-FFF2-40B4-BE49-F238E27FC236}">
                    <a16:creationId xmlns:a16="http://schemas.microsoft.com/office/drawing/2014/main" id="{E120F1F5-3914-AFFA-27F2-50A3965AC1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31" y="1776"/>
                <a:ext cx="1901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vi-VN" altLang="vi-VN" sz="1800" b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91" name="Text Box 22">
                <a:extLst>
                  <a:ext uri="{FF2B5EF4-FFF2-40B4-BE49-F238E27FC236}">
                    <a16:creationId xmlns:a16="http://schemas.microsoft.com/office/drawing/2014/main" id="{D5DFBA45-DAC8-65C5-508B-8129034CF33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11" y="1746"/>
                <a:ext cx="234" cy="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vi-VN" sz="2400" b="1">
                    <a:solidFill>
                      <a:srgbClr val="FFFF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2092" name="AutoShape 23">
                <a:extLst>
                  <a:ext uri="{FF2B5EF4-FFF2-40B4-BE49-F238E27FC236}">
                    <a16:creationId xmlns:a16="http://schemas.microsoft.com/office/drawing/2014/main" id="{D37D8168-2660-C340-B35C-7D9DC096F818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00" y="1760"/>
                <a:ext cx="3792" cy="345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66CCFF"/>
                  </a:gs>
                  <a:gs pos="100000">
                    <a:srgbClr val="D5D8FF"/>
                  </a:gs>
                </a:gsLst>
                <a:lin ang="0" scaled="1"/>
              </a:gradFill>
              <a:ln w="38100" algn="ctr">
                <a:solidFill>
                  <a:srgbClr val="6D85E9"/>
                </a:solidFill>
                <a:round/>
                <a:headEnd/>
                <a:tailEnd/>
              </a:ln>
            </p:spPr>
            <p:txBody>
              <a:bodyPr vert="eaVert"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r" rtl="1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vi-VN" altLang="vi-VN" sz="135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93" name="Oval 24">
                <a:extLst>
                  <a:ext uri="{FF2B5EF4-FFF2-40B4-BE49-F238E27FC236}">
                    <a16:creationId xmlns:a16="http://schemas.microsoft.com/office/drawing/2014/main" id="{8E4C2B23-E8EC-BB09-FA67-622D717E7E68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758052">
                <a:off x="1020" y="1743"/>
                <a:ext cx="453" cy="417"/>
              </a:xfrm>
              <a:prstGeom prst="ellipse">
                <a:avLst/>
              </a:prstGeom>
              <a:solidFill>
                <a:srgbClr val="5549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r" rtl="1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vi-VN" altLang="vi-VN" sz="135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94" name="Oval 25">
                <a:extLst>
                  <a:ext uri="{FF2B5EF4-FFF2-40B4-BE49-F238E27FC236}">
                    <a16:creationId xmlns:a16="http://schemas.microsoft.com/office/drawing/2014/main" id="{8A4AF917-9BF1-7A96-F997-5822CA47003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758052">
                <a:off x="1008" y="1728"/>
                <a:ext cx="453" cy="417"/>
              </a:xfrm>
              <a:prstGeom prst="ellipse">
                <a:avLst/>
              </a:prstGeom>
              <a:gradFill rotWithShape="1">
                <a:gsLst>
                  <a:gs pos="0">
                    <a:srgbClr val="95A8FB"/>
                  </a:gs>
                  <a:gs pos="100000">
                    <a:srgbClr val="454E74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r" rtl="1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vi-VN" altLang="vi-VN" sz="135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95" name="Text Box 26">
                <a:extLst>
                  <a:ext uri="{FF2B5EF4-FFF2-40B4-BE49-F238E27FC236}">
                    <a16:creationId xmlns:a16="http://schemas.microsoft.com/office/drawing/2014/main" id="{9EA392F2-75B0-4AEF-2129-9F7A2DA8687F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1431" y="1776"/>
                <a:ext cx="1901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vi-VN" altLang="vi-VN" sz="1800" b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2096" name="Picture 27" descr="Picture1">
                <a:extLst>
                  <a:ext uri="{FF2B5EF4-FFF2-40B4-BE49-F238E27FC236}">
                    <a16:creationId xmlns:a16="http://schemas.microsoft.com/office/drawing/2014/main" id="{5C328DC6-93A3-305A-E90A-19D08EFBE24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50" y="1752"/>
                <a:ext cx="211" cy="2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097" name="Text Box 28">
                <a:extLst>
                  <a:ext uri="{FF2B5EF4-FFF2-40B4-BE49-F238E27FC236}">
                    <a16:creationId xmlns:a16="http://schemas.microsoft.com/office/drawing/2014/main" id="{7E9ACCE3-5FF9-5493-C154-3B3983F82450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1068" y="1746"/>
                <a:ext cx="358" cy="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vi-VN" sz="2400" b="1">
                    <a:solidFill>
                      <a:srgbClr val="FFFF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III</a:t>
                </a:r>
              </a:p>
            </p:txBody>
          </p:sp>
        </p:grpSp>
        <p:sp>
          <p:nvSpPr>
            <p:cNvPr id="2085" name="Text Box 119">
              <a:extLst>
                <a:ext uri="{FF2B5EF4-FFF2-40B4-BE49-F238E27FC236}">
                  <a16:creationId xmlns:a16="http://schemas.microsoft.com/office/drawing/2014/main" id="{B0941519-2964-2B78-572D-21D35C5C2E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1" y="2208"/>
              <a:ext cx="3408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vi-VN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Tổ</a:t>
              </a:r>
              <a:r>
                <a:rPr lang="en-US" altLang="vi-VN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vi-VN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endParaRPr lang="en-US" altLang="vi-VN" sz="2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7" name="Group 169">
            <a:extLst>
              <a:ext uri="{FF2B5EF4-FFF2-40B4-BE49-F238E27FC236}">
                <a16:creationId xmlns:a16="http://schemas.microsoft.com/office/drawing/2014/main" id="{E805D13B-7E75-A568-FC18-2C1841CE2695}"/>
              </a:ext>
            </a:extLst>
          </p:cNvPr>
          <p:cNvGrpSpPr>
            <a:grpSpLocks/>
          </p:cNvGrpSpPr>
          <p:nvPr/>
        </p:nvGrpSpPr>
        <p:grpSpPr bwMode="auto">
          <a:xfrm>
            <a:off x="2060497" y="4380805"/>
            <a:ext cx="6078141" cy="1424459"/>
            <a:chOff x="848" y="2658"/>
            <a:chExt cx="3984" cy="432"/>
          </a:xfrm>
        </p:grpSpPr>
        <p:grpSp>
          <p:nvGrpSpPr>
            <p:cNvPr id="2070" name="Group 121">
              <a:extLst>
                <a:ext uri="{FF2B5EF4-FFF2-40B4-BE49-F238E27FC236}">
                  <a16:creationId xmlns:a16="http://schemas.microsoft.com/office/drawing/2014/main" id="{3F76DB30-7D0E-3D50-860E-5A62B8087E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48" y="2658"/>
              <a:ext cx="3984" cy="432"/>
              <a:chOff x="1008" y="1728"/>
              <a:chExt cx="3984" cy="432"/>
            </a:xfrm>
          </p:grpSpPr>
          <p:sp>
            <p:nvSpPr>
              <p:cNvPr id="2072" name="AutoShape 17">
                <a:extLst>
                  <a:ext uri="{FF2B5EF4-FFF2-40B4-BE49-F238E27FC236}">
                    <a16:creationId xmlns:a16="http://schemas.microsoft.com/office/drawing/2014/main" id="{FE3120AA-029A-2172-FB31-B080D74D25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96" y="1757"/>
                <a:ext cx="2390" cy="345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F9F5D5"/>
                  </a:gs>
                  <a:gs pos="100000">
                    <a:srgbClr val="F5EEB7"/>
                  </a:gs>
                </a:gsLst>
                <a:lin ang="0" scaled="1"/>
              </a:gradFill>
              <a:ln w="38100" algn="ctr">
                <a:solidFill>
                  <a:srgbClr val="74A731"/>
                </a:solidFill>
                <a:round/>
                <a:headEnd/>
                <a:tailEnd/>
              </a:ln>
            </p:spPr>
            <p:txBody>
              <a:bodyPr vert="eaVert"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r" rtl="1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vi-VN" altLang="vi-VN" sz="135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73" name="Oval 18">
                <a:extLst>
                  <a:ext uri="{FF2B5EF4-FFF2-40B4-BE49-F238E27FC236}">
                    <a16:creationId xmlns:a16="http://schemas.microsoft.com/office/drawing/2014/main" id="{F9D2CAE3-5E41-031A-E600-C5C4C7C940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758052">
                <a:off x="1020" y="1743"/>
                <a:ext cx="453" cy="417"/>
              </a:xfrm>
              <a:prstGeom prst="ellipse">
                <a:avLst/>
              </a:prstGeom>
              <a:gradFill rotWithShape="1">
                <a:gsLst>
                  <a:gs pos="0">
                    <a:srgbClr val="006600"/>
                  </a:gs>
                  <a:gs pos="100000">
                    <a:srgbClr val="002F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r" rtl="1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vi-VN" altLang="vi-VN" sz="135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74" name="Oval 19">
                <a:extLst>
                  <a:ext uri="{FF2B5EF4-FFF2-40B4-BE49-F238E27FC236}">
                    <a16:creationId xmlns:a16="http://schemas.microsoft.com/office/drawing/2014/main" id="{1F0EA19C-72C0-267A-D7BE-29781D9382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758052">
                <a:off x="1008" y="1728"/>
                <a:ext cx="453" cy="417"/>
              </a:xfrm>
              <a:prstGeom prst="ellipse">
                <a:avLst/>
              </a:prstGeom>
              <a:gradFill rotWithShape="1">
                <a:gsLst>
                  <a:gs pos="0">
                    <a:srgbClr val="74A731"/>
                  </a:gs>
                  <a:gs pos="100000">
                    <a:srgbClr val="364D17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r" rtl="1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vi-VN" altLang="vi-VN" sz="135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75" name="Oval 20">
                <a:extLst>
                  <a:ext uri="{FF2B5EF4-FFF2-40B4-BE49-F238E27FC236}">
                    <a16:creationId xmlns:a16="http://schemas.microsoft.com/office/drawing/2014/main" id="{B0689960-8846-B17F-83EF-EE92946423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3" y="1754"/>
                <a:ext cx="203" cy="235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50000"/>
                    </a:srgbClr>
                  </a:gs>
                  <a:gs pos="100000">
                    <a:srgbClr val="767676">
                      <a:alpha val="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r" rtl="1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vi-VN" altLang="vi-VN" sz="135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76" name="Text Box 21">
                <a:extLst>
                  <a:ext uri="{FF2B5EF4-FFF2-40B4-BE49-F238E27FC236}">
                    <a16:creationId xmlns:a16="http://schemas.microsoft.com/office/drawing/2014/main" id="{E43621A8-6EB7-AF8E-F530-75E581B5A7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31" y="1776"/>
                <a:ext cx="1901" cy="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vi-VN" altLang="vi-VN" sz="1800" b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77" name="Text Box 22">
                <a:extLst>
                  <a:ext uri="{FF2B5EF4-FFF2-40B4-BE49-F238E27FC236}">
                    <a16:creationId xmlns:a16="http://schemas.microsoft.com/office/drawing/2014/main" id="{58BC4DB3-C7B9-FC75-ED81-FE4FD7BC05F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11" y="1746"/>
                <a:ext cx="233" cy="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vi-VN" sz="2400" b="1">
                    <a:solidFill>
                      <a:srgbClr val="FFFF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2078" name="AutoShape 23">
                <a:extLst>
                  <a:ext uri="{FF2B5EF4-FFF2-40B4-BE49-F238E27FC236}">
                    <a16:creationId xmlns:a16="http://schemas.microsoft.com/office/drawing/2014/main" id="{376396AF-0EF9-7390-42A8-D4ECF5529F9E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00" y="1760"/>
                <a:ext cx="3792" cy="345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66CCFF"/>
                  </a:gs>
                  <a:gs pos="100000">
                    <a:srgbClr val="D5D8FF"/>
                  </a:gs>
                </a:gsLst>
                <a:lin ang="0" scaled="1"/>
              </a:gradFill>
              <a:ln w="38100" algn="ctr">
                <a:solidFill>
                  <a:srgbClr val="6D85E9"/>
                </a:solidFill>
                <a:round/>
                <a:headEnd/>
                <a:tailEnd/>
              </a:ln>
            </p:spPr>
            <p:txBody>
              <a:bodyPr vert="eaVert"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r" rtl="1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vi-VN" altLang="vi-VN" sz="135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79" name="Oval 24">
                <a:extLst>
                  <a:ext uri="{FF2B5EF4-FFF2-40B4-BE49-F238E27FC236}">
                    <a16:creationId xmlns:a16="http://schemas.microsoft.com/office/drawing/2014/main" id="{F6650EB7-F825-2844-7756-BC90ADD5951F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758052">
                <a:off x="1020" y="1743"/>
                <a:ext cx="453" cy="417"/>
              </a:xfrm>
              <a:prstGeom prst="ellipse">
                <a:avLst/>
              </a:prstGeom>
              <a:solidFill>
                <a:srgbClr val="5549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r" rtl="1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vi-VN" altLang="vi-VN" sz="135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80" name="Oval 25">
                <a:extLst>
                  <a:ext uri="{FF2B5EF4-FFF2-40B4-BE49-F238E27FC236}">
                    <a16:creationId xmlns:a16="http://schemas.microsoft.com/office/drawing/2014/main" id="{AE79B269-4E80-AD50-9B7C-39D9E81BE57C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758052">
                <a:off x="1008" y="1728"/>
                <a:ext cx="453" cy="417"/>
              </a:xfrm>
              <a:prstGeom prst="ellipse">
                <a:avLst/>
              </a:prstGeom>
              <a:gradFill rotWithShape="1">
                <a:gsLst>
                  <a:gs pos="0">
                    <a:srgbClr val="95A8FB"/>
                  </a:gs>
                  <a:gs pos="100000">
                    <a:srgbClr val="454E74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r" rtl="1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vi-VN" altLang="vi-VN" sz="135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81" name="Text Box 26">
                <a:extLst>
                  <a:ext uri="{FF2B5EF4-FFF2-40B4-BE49-F238E27FC236}">
                    <a16:creationId xmlns:a16="http://schemas.microsoft.com/office/drawing/2014/main" id="{88CE62D1-F7AF-598E-2D37-104B2CF3C8C1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1431" y="1776"/>
                <a:ext cx="1901" cy="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vi-VN" altLang="vi-VN" sz="1800" b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2082" name="Picture 27" descr="Picture1">
                <a:extLst>
                  <a:ext uri="{FF2B5EF4-FFF2-40B4-BE49-F238E27FC236}">
                    <a16:creationId xmlns:a16="http://schemas.microsoft.com/office/drawing/2014/main" id="{27429FBE-997A-54AE-7748-31C8F847B31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50" y="1752"/>
                <a:ext cx="211" cy="2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083" name="Text Box 28">
                <a:extLst>
                  <a:ext uri="{FF2B5EF4-FFF2-40B4-BE49-F238E27FC236}">
                    <a16:creationId xmlns:a16="http://schemas.microsoft.com/office/drawing/2014/main" id="{DDAC594E-6A15-0F59-5B67-990A949CE4FA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1093" y="1874"/>
                <a:ext cx="346" cy="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vi-VN" sz="2400" b="1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IV</a:t>
                </a:r>
              </a:p>
            </p:txBody>
          </p:sp>
        </p:grpSp>
        <p:sp>
          <p:nvSpPr>
            <p:cNvPr id="2071" name="Text Box 134">
              <a:extLst>
                <a:ext uri="{FF2B5EF4-FFF2-40B4-BE49-F238E27FC236}">
                  <a16:creationId xmlns:a16="http://schemas.microsoft.com/office/drawing/2014/main" id="{B9537049-2CCE-998E-6FF3-7BA608C803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14" y="2738"/>
              <a:ext cx="3492" cy="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nl-NL" altLang="en-US" sz="2400" b="1" dirty="0">
                  <a:latin typeface="Arial" panose="020B0604020202020204" pitchFamily="34" charset="0"/>
                </a:rPr>
                <a:t>Tính số các hoán vị, chỉnh hợp, tổ hợp bằng máy tính cầm tay.</a:t>
              </a:r>
              <a:endParaRPr lang="en-US" altLang="vi-VN" sz="2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84" name="Group 174">
            <a:extLst>
              <a:ext uri="{FF2B5EF4-FFF2-40B4-BE49-F238E27FC236}">
                <a16:creationId xmlns:a16="http://schemas.microsoft.com/office/drawing/2014/main" id="{374A08B8-7ECE-3936-9B33-51AE7977FF88}"/>
              </a:ext>
            </a:extLst>
          </p:cNvPr>
          <p:cNvGrpSpPr>
            <a:grpSpLocks/>
          </p:cNvGrpSpPr>
          <p:nvPr/>
        </p:nvGrpSpPr>
        <p:grpSpPr bwMode="auto">
          <a:xfrm>
            <a:off x="1979712" y="2852936"/>
            <a:ext cx="6090047" cy="742948"/>
            <a:chOff x="851" y="1632"/>
            <a:chExt cx="4010" cy="460"/>
          </a:xfrm>
        </p:grpSpPr>
        <p:grpSp>
          <p:nvGrpSpPr>
            <p:cNvPr id="2056" name="Group 172">
              <a:extLst>
                <a:ext uri="{FF2B5EF4-FFF2-40B4-BE49-F238E27FC236}">
                  <a16:creationId xmlns:a16="http://schemas.microsoft.com/office/drawing/2014/main" id="{CEC55B9D-FAF7-7B1B-B767-7891BCEDAF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51" y="1632"/>
              <a:ext cx="3984" cy="432"/>
              <a:chOff x="851" y="1632"/>
              <a:chExt cx="3984" cy="432"/>
            </a:xfrm>
          </p:grpSpPr>
          <p:sp>
            <p:nvSpPr>
              <p:cNvPr id="2058" name="AutoShape 17">
                <a:extLst>
                  <a:ext uri="{FF2B5EF4-FFF2-40B4-BE49-F238E27FC236}">
                    <a16:creationId xmlns:a16="http://schemas.microsoft.com/office/drawing/2014/main" id="{D1BCB486-2E51-2F56-581A-BD6E4113F4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39" y="1661"/>
                <a:ext cx="2390" cy="345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F9F5D5"/>
                  </a:gs>
                  <a:gs pos="100000">
                    <a:srgbClr val="F5EEB7"/>
                  </a:gs>
                </a:gsLst>
                <a:lin ang="0" scaled="1"/>
              </a:gradFill>
              <a:ln w="38100" algn="ctr">
                <a:solidFill>
                  <a:srgbClr val="74A731"/>
                </a:solidFill>
                <a:round/>
                <a:headEnd/>
                <a:tailEnd/>
              </a:ln>
            </p:spPr>
            <p:txBody>
              <a:bodyPr vert="eaVert"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r" rtl="1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vi-VN" altLang="vi-VN" sz="135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59" name="Oval 18">
                <a:extLst>
                  <a:ext uri="{FF2B5EF4-FFF2-40B4-BE49-F238E27FC236}">
                    <a16:creationId xmlns:a16="http://schemas.microsoft.com/office/drawing/2014/main" id="{2E5B5871-7C04-916E-83C7-FAB3E40DE3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758052">
                <a:off x="863" y="1647"/>
                <a:ext cx="453" cy="417"/>
              </a:xfrm>
              <a:prstGeom prst="ellipse">
                <a:avLst/>
              </a:prstGeom>
              <a:gradFill rotWithShape="1">
                <a:gsLst>
                  <a:gs pos="0">
                    <a:srgbClr val="006600"/>
                  </a:gs>
                  <a:gs pos="100000">
                    <a:srgbClr val="002F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r" rtl="1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vi-VN" altLang="vi-VN" sz="135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60" name="Oval 19">
                <a:extLst>
                  <a:ext uri="{FF2B5EF4-FFF2-40B4-BE49-F238E27FC236}">
                    <a16:creationId xmlns:a16="http://schemas.microsoft.com/office/drawing/2014/main" id="{07316517-32D7-1010-416D-D9AD3F14A2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758052">
                <a:off x="851" y="1632"/>
                <a:ext cx="453" cy="417"/>
              </a:xfrm>
              <a:prstGeom prst="ellipse">
                <a:avLst/>
              </a:prstGeom>
              <a:gradFill rotWithShape="1">
                <a:gsLst>
                  <a:gs pos="0">
                    <a:srgbClr val="74A731"/>
                  </a:gs>
                  <a:gs pos="100000">
                    <a:srgbClr val="364D17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r" rtl="1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vi-VN" altLang="vi-VN" sz="135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61" name="Oval 20">
                <a:extLst>
                  <a:ext uri="{FF2B5EF4-FFF2-40B4-BE49-F238E27FC236}">
                    <a16:creationId xmlns:a16="http://schemas.microsoft.com/office/drawing/2014/main" id="{58C5036D-A635-1B2C-1305-7A1A6779C9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96" y="1658"/>
                <a:ext cx="203" cy="235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50000"/>
                    </a:srgbClr>
                  </a:gs>
                  <a:gs pos="100000">
                    <a:srgbClr val="767676">
                      <a:alpha val="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r" rtl="1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vi-VN" altLang="vi-VN" sz="135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62" name="Text Box 21">
                <a:extLst>
                  <a:ext uri="{FF2B5EF4-FFF2-40B4-BE49-F238E27FC236}">
                    <a16:creationId xmlns:a16="http://schemas.microsoft.com/office/drawing/2014/main" id="{07D74843-23A3-9C60-33E3-0E2D212197F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74" y="1680"/>
                <a:ext cx="1901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vi-VN" altLang="vi-VN" sz="1800" b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63" name="Text Box 22">
                <a:extLst>
                  <a:ext uri="{FF2B5EF4-FFF2-40B4-BE49-F238E27FC236}">
                    <a16:creationId xmlns:a16="http://schemas.microsoft.com/office/drawing/2014/main" id="{39DB605B-DA25-C980-D0E2-5C07EA36F68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54" y="1650"/>
                <a:ext cx="235" cy="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vi-VN" sz="2400" b="1">
                    <a:solidFill>
                      <a:srgbClr val="FFFF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2064" name="AutoShape 23">
                <a:extLst>
                  <a:ext uri="{FF2B5EF4-FFF2-40B4-BE49-F238E27FC236}">
                    <a16:creationId xmlns:a16="http://schemas.microsoft.com/office/drawing/2014/main" id="{283C17B5-1F35-907C-B915-6019A478732A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043" y="1664"/>
                <a:ext cx="3792" cy="345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66CCFF"/>
                  </a:gs>
                  <a:gs pos="100000">
                    <a:srgbClr val="D5D8FF"/>
                  </a:gs>
                </a:gsLst>
                <a:lin ang="0" scaled="1"/>
              </a:gradFill>
              <a:ln w="38100" algn="ctr">
                <a:solidFill>
                  <a:srgbClr val="6D85E9"/>
                </a:solidFill>
                <a:round/>
                <a:headEnd/>
                <a:tailEnd/>
              </a:ln>
            </p:spPr>
            <p:txBody>
              <a:bodyPr vert="eaVert"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r" rtl="1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vi-VN" altLang="vi-VN" sz="135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65" name="Oval 24">
                <a:extLst>
                  <a:ext uri="{FF2B5EF4-FFF2-40B4-BE49-F238E27FC236}">
                    <a16:creationId xmlns:a16="http://schemas.microsoft.com/office/drawing/2014/main" id="{5C55AABE-B232-C42B-2283-2D00887DCCF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758052">
                <a:off x="863" y="1647"/>
                <a:ext cx="453" cy="417"/>
              </a:xfrm>
              <a:prstGeom prst="ellipse">
                <a:avLst/>
              </a:prstGeom>
              <a:solidFill>
                <a:srgbClr val="5549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r" rtl="1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vi-VN" altLang="vi-VN" sz="135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66" name="Oval 25">
                <a:extLst>
                  <a:ext uri="{FF2B5EF4-FFF2-40B4-BE49-F238E27FC236}">
                    <a16:creationId xmlns:a16="http://schemas.microsoft.com/office/drawing/2014/main" id="{0FE4E349-89A4-206B-BCA0-0F3DC49B2398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758052">
                <a:off x="851" y="1632"/>
                <a:ext cx="453" cy="417"/>
              </a:xfrm>
              <a:prstGeom prst="ellipse">
                <a:avLst/>
              </a:prstGeom>
              <a:gradFill rotWithShape="1">
                <a:gsLst>
                  <a:gs pos="0">
                    <a:srgbClr val="95A8FB"/>
                  </a:gs>
                  <a:gs pos="100000">
                    <a:srgbClr val="454E74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r" rtl="1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vi-VN" altLang="vi-VN" sz="135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67" name="Text Box 26">
                <a:extLst>
                  <a:ext uri="{FF2B5EF4-FFF2-40B4-BE49-F238E27FC236}">
                    <a16:creationId xmlns:a16="http://schemas.microsoft.com/office/drawing/2014/main" id="{159BDD7F-AF1D-5F1C-10F6-17F433C06A1F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1274" y="1680"/>
                <a:ext cx="1901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endParaRPr lang="vi-VN" altLang="vi-VN" sz="1800" b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2068" name="Picture 27" descr="Picture1">
                <a:extLst>
                  <a:ext uri="{FF2B5EF4-FFF2-40B4-BE49-F238E27FC236}">
                    <a16:creationId xmlns:a16="http://schemas.microsoft.com/office/drawing/2014/main" id="{7E0CE682-0446-0AB1-883F-EACF96B35CB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93" y="1656"/>
                <a:ext cx="211" cy="2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069" name="Text Box 28">
                <a:extLst>
                  <a:ext uri="{FF2B5EF4-FFF2-40B4-BE49-F238E27FC236}">
                    <a16:creationId xmlns:a16="http://schemas.microsoft.com/office/drawing/2014/main" id="{35E2FEDC-56BC-EB8D-26B1-2010DE977E51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951" y="1650"/>
                <a:ext cx="280" cy="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vi-VN" sz="2400" b="1">
                    <a:solidFill>
                      <a:srgbClr val="FFFF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II</a:t>
                </a:r>
              </a:p>
            </p:txBody>
          </p:sp>
        </p:grpSp>
        <p:sp>
          <p:nvSpPr>
            <p:cNvPr id="2057" name="Text Box 52">
              <a:extLst>
                <a:ext uri="{FF2B5EF4-FFF2-40B4-BE49-F238E27FC236}">
                  <a16:creationId xmlns:a16="http://schemas.microsoft.com/office/drawing/2014/main" id="{3647901D-230C-7D75-4E67-32D8A45D00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09" y="1704"/>
              <a:ext cx="3552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nl-NL" altLang="en-US" sz="2400" b="1" dirty="0">
                  <a:latin typeface="Arial" panose="020B0604020202020204" pitchFamily="34" charset="0"/>
                </a:rPr>
                <a:t>Chỉnh hợp</a:t>
              </a:r>
              <a:endParaRPr lang="en-US" altLang="vi-VN" sz="2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6063280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" presetID="18" presetClass="entr" presetSubtype="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8" presetClass="entr" presetSubtype="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1" presetID="18" presetClass="entr" presetSubtype="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DA9BD147-1D10-4539-1EEB-151B8A40532B}"/>
              </a:ext>
            </a:extLst>
          </p:cNvPr>
          <p:cNvSpPr txBox="1"/>
          <p:nvPr/>
        </p:nvSpPr>
        <p:spPr>
          <a:xfrm>
            <a:off x="655983" y="1461269"/>
            <a:ext cx="3240156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95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ạt động 3: Tổ hợp.</a:t>
            </a:r>
            <a:endParaRPr lang="en-US" sz="195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endParaRPr lang="en-US" sz="195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2EFF0DF-4A52-BBA7-BBDF-B1DE057B198D}"/>
                  </a:ext>
                </a:extLst>
              </p:cNvPr>
              <p:cNvSpPr txBox="1"/>
              <p:nvPr/>
            </p:nvSpPr>
            <p:spPr>
              <a:xfrm>
                <a:off x="586408" y="2015266"/>
                <a:ext cx="8070574" cy="12979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Định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ghĩa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: Cho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n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ử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95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95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≥</m:t>
                        </m:r>
                        <m:r>
                          <a:rPr lang="en-US" sz="195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195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1950" dirty="0"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con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ồm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 k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ử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95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195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sz="195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sz="195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sz="195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195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ọi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ổ</a:t>
                </a:r>
                <a:r>
                  <a:rPr lang="en-US" sz="195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195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ập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k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n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ử</a:t>
                </a:r>
                <a:endParaRPr lang="en-US" sz="195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95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  <m:sup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</m:oMath>
                </a14:m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ổ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ập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k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n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ử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95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195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sz="195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sz="195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sz="195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endParaRPr lang="en-US" sz="195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2EFF0DF-4A52-BBA7-BBDF-B1DE057B19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408" y="2015266"/>
                <a:ext cx="8070574" cy="1297984"/>
              </a:xfrm>
              <a:prstGeom prst="rect">
                <a:avLst/>
              </a:prstGeom>
              <a:blipFill>
                <a:blip r:embed="rId3"/>
                <a:stretch>
                  <a:fillRect l="-755" t="-2347" b="-75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8082C13-F358-2AC4-1423-FEC10F9628CB}"/>
                  </a:ext>
                </a:extLst>
              </p:cNvPr>
              <p:cNvSpPr txBox="1"/>
              <p:nvPr/>
            </p:nvSpPr>
            <p:spPr>
              <a:xfrm>
                <a:off x="586408" y="3600450"/>
                <a:ext cx="7692888" cy="14557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Người ta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ứng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inh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ằng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</a:p>
              <a:p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ổ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ập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n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ử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95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195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sz="195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sz="195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sz="195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95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  <m:r>
                      <a:rPr lang="en-US" sz="195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95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!</m:t>
                        </m:r>
                      </m:num>
                      <m:den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!</m:t>
                        </m:r>
                        <m:d>
                          <m:dPr>
                            <m:ctrlPr>
                              <a:rPr lang="en-US" sz="195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95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195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195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</m:oMath>
                </a14:m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ú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ý: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gười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ta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y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ước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95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sz="195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95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sz="195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195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8082C13-F358-2AC4-1423-FEC10F9628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408" y="3600450"/>
                <a:ext cx="7692888" cy="1455720"/>
              </a:xfrm>
              <a:prstGeom prst="rect">
                <a:avLst/>
              </a:prstGeom>
              <a:blipFill>
                <a:blip r:embed="rId4"/>
                <a:stretch>
                  <a:fillRect l="-792" t="-21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4264B021-CB9D-96DF-A60C-C2DAB6B28F76}"/>
                  </a:ext>
                </a:extLst>
              </p:cNvPr>
              <p:cNvSpPr txBox="1"/>
              <p:nvPr/>
            </p:nvSpPr>
            <p:spPr>
              <a:xfrm>
                <a:off x="586408" y="4822963"/>
                <a:ext cx="8070574" cy="10096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Nhận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ét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: Ở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5 ta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ấy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95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9</m:t>
                        </m:r>
                      </m:sub>
                      <m:sup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bSup>
                    <m:r>
                      <a:rPr lang="en-US" sz="1950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195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9</m:t>
                        </m:r>
                      </m:sub>
                      <m:sup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bSup>
                    <m:r>
                      <a:rPr lang="en-US" sz="195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ổng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át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, ta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ệ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endParaRPr lang="en-US" sz="195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95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95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195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1950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bSup>
                      <m:r>
                        <a:rPr lang="en-US" sz="1950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195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95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195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195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95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950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bSup>
                      <m:r>
                        <a:rPr lang="en-US" sz="1950" i="1">
                          <a:latin typeface="Cambria Math" panose="02040503050406030204" pitchFamily="18" charset="0"/>
                        </a:rPr>
                        <m:t>         </m:t>
                      </m:r>
                      <m:d>
                        <m:dPr>
                          <m:ctrlPr>
                            <a:rPr lang="en-US" sz="195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950" i="1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195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lang="en-US" sz="195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195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lang="en-US" sz="195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en-US" sz="195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4264B021-CB9D-96DF-A60C-C2DAB6B28F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408" y="4822963"/>
                <a:ext cx="8070574" cy="1009635"/>
              </a:xfrm>
              <a:prstGeom prst="rect">
                <a:avLst/>
              </a:prstGeom>
              <a:blipFill>
                <a:blip r:embed="rId5"/>
                <a:stretch>
                  <a:fillRect l="-755" t="-18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ounded Rectangle 5">
            <a:extLst>
              <a:ext uri="{FF2B5EF4-FFF2-40B4-BE49-F238E27FC236}">
                <a16:creationId xmlns:a16="http://schemas.microsoft.com/office/drawing/2014/main" id="{B84565E8-0B1A-1C8D-4CF7-77F5364F8A11}"/>
              </a:ext>
            </a:extLst>
          </p:cNvPr>
          <p:cNvSpPr/>
          <p:nvPr/>
        </p:nvSpPr>
        <p:spPr>
          <a:xfrm>
            <a:off x="971600" y="647208"/>
            <a:ext cx="6959674" cy="765568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nl-NL" sz="2400" b="1" cap="all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 2: Hoán vị, chỉnh hợp và tổ hợp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5483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0" grpId="0"/>
      <p:bldP spid="3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DA9BD147-1D10-4539-1EEB-151B8A40532B}"/>
              </a:ext>
            </a:extLst>
          </p:cNvPr>
          <p:cNvSpPr txBox="1"/>
          <p:nvPr/>
        </p:nvSpPr>
        <p:spPr>
          <a:xfrm>
            <a:off x="655983" y="1461269"/>
            <a:ext cx="3240156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95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ạt động 3: Tổ hợp.</a:t>
            </a:r>
            <a:endParaRPr lang="en-US" sz="195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endParaRPr lang="en-US" sz="195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DCAB7B9-32A5-AEBF-F15E-997D3E6DAE25}"/>
                  </a:ext>
                </a:extLst>
              </p:cNvPr>
              <p:cNvSpPr txBox="1"/>
              <p:nvPr/>
            </p:nvSpPr>
            <p:spPr>
              <a:xfrm>
                <a:off x="655983" y="2049946"/>
                <a:ext cx="7832034" cy="704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Thực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nh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3: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95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7</m:t>
                        </m:r>
                      </m:sub>
                      <m:sup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          b)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95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9</m:t>
                        </m:r>
                      </m:sub>
                      <m:sup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sz="1950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195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9</m:t>
                        </m:r>
                      </m:sub>
                      <m:sup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bSup>
                    <m:r>
                      <m:rPr>
                        <m:nor/>
                      </m:rPr>
                      <a:rPr lang="en-US" sz="195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                               </m:t>
                    </m:r>
                    <m:r>
                      <m:rPr>
                        <m:nor/>
                      </m:rPr>
                      <a:rPr lang="en-US" sz="195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195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) </m:t>
                    </m:r>
                    <m:sSubSup>
                      <m:sSubSupPr>
                        <m:ctrlPr>
                          <a:rPr lang="en-US" sz="195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15</m:t>
                        </m:r>
                      </m:sub>
                      <m:sup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  <m:r>
                      <a:rPr lang="en-US" sz="1950" i="1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sz="195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14</m:t>
                        </m:r>
                      </m:sub>
                      <m:sup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</m:oMath>
                </a14:m>
                <a:endParaRPr lang="en-US" sz="195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DCAB7B9-32A5-AEBF-F15E-997D3E6DAE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983" y="2049946"/>
                <a:ext cx="7832034" cy="704167"/>
              </a:xfrm>
              <a:prstGeom prst="rect">
                <a:avLst/>
              </a:prstGeom>
              <a:blipFill>
                <a:blip r:embed="rId3"/>
                <a:stretch>
                  <a:fillRect l="-779" t="-3448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99977AD-15F0-9615-5AF8-CC8ACFC2EF57}"/>
                  </a:ext>
                </a:extLst>
              </p:cNvPr>
              <p:cNvSpPr txBox="1"/>
              <p:nvPr/>
            </p:nvSpPr>
            <p:spPr>
              <a:xfrm>
                <a:off x="655984" y="2864955"/>
                <a:ext cx="7533860" cy="2335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Đáp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án</a:t>
                </a:r>
                <a:endParaRPr lang="en-US" sz="195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257175" indent="-257175">
                  <a:lnSpc>
                    <a:spcPct val="150000"/>
                  </a:lnSpc>
                  <a:buAutoNum type="alphaLcParenR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sz="195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7</m:t>
                        </m:r>
                      </m:sub>
                      <m:sup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95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195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!</m:t>
                        </m:r>
                      </m:num>
                      <m:den>
                        <m:r>
                          <a:rPr lang="en-US" sz="195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!</m:t>
                        </m:r>
                        <m:d>
                          <m:dPr>
                            <m:ctrlPr>
                              <a:rPr lang="en-US" sz="1950" i="1" dirty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1950" i="1" dirty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7−2</m:t>
                            </m:r>
                          </m:e>
                        </m:d>
                        <m:r>
                          <a:rPr lang="en-US" sz="195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!</m:t>
                        </m:r>
                      </m:den>
                    </m:f>
                  </m:oMath>
                </a14:m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95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195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!</m:t>
                        </m:r>
                      </m:num>
                      <m:den>
                        <m:r>
                          <a:rPr lang="en-US" sz="195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!5!</m:t>
                        </m:r>
                      </m:den>
                    </m:f>
                    <m:r>
                      <a:rPr lang="en-US" sz="195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195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195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.6.5!</m:t>
                        </m:r>
                      </m:num>
                      <m:den>
                        <m:r>
                          <a:rPr lang="en-US" sz="195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!5!</m:t>
                        </m:r>
                      </m:den>
                    </m:f>
                    <m:r>
                      <a:rPr lang="en-US" sz="195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195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195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.6</m:t>
                        </m:r>
                      </m:num>
                      <m:den>
                        <m:r>
                          <a:rPr lang="en-US" sz="195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en-US" sz="195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</m:oMath>
                </a14:m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21                         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95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9</m:t>
                        </m:r>
                      </m:sub>
                      <m:sup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sz="1950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195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9</m:t>
                        </m:r>
                      </m:sub>
                      <m:sup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bSup>
                    <m:r>
                      <m:rPr>
                        <m:nor/>
                      </m:rPr>
                      <a:rPr lang="en-US" sz="195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=</m:t>
                    </m:r>
                    <m:sSubSup>
                      <m:sSubSupPr>
                        <m:ctrlPr>
                          <a:rPr lang="en-US" sz="195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9</m:t>
                        </m:r>
                      </m:sub>
                      <m:sup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sz="1950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195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9</m:t>
                        </m:r>
                      </m:sub>
                      <m:sup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9−9</m:t>
                        </m:r>
                      </m:sup>
                    </m:sSubSup>
                    <m:r>
                      <m:rPr>
                        <m:nor/>
                      </m:rPr>
                      <a:rPr lang="en-US" sz="195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195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9</m:t>
                        </m:r>
                      </m:sub>
                      <m:sup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sz="1950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195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9</m:t>
                        </m:r>
                      </m:sub>
                      <m:sup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m:rPr>
                        <m:nor/>
                      </m:rPr>
                      <a:rPr lang="en-US" sz="195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195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9</m:t>
                        </m:r>
                      </m:sub>
                      <m:sup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sz="1950" i="1">
                        <a:latin typeface="Cambria Math" panose="02040503050406030204" pitchFamily="18" charset="0"/>
                      </a:rPr>
                      <m:t>=2.1=</m:t>
                    </m:r>
                    <m:r>
                      <m:rPr>
                        <m:nor/>
                      </m:rPr>
                      <a:rPr lang="en-US" sz="195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2                            </m:t>
                    </m:r>
                  </m:oMath>
                </a14:m>
                <a:endParaRPr lang="en-US" sz="195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95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195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) </m:t>
                    </m:r>
                    <m:sSubSup>
                      <m:sSubSupPr>
                        <m:ctrlPr>
                          <a:rPr lang="en-US" sz="195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15</m:t>
                        </m:r>
                      </m:sub>
                      <m:sup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  <m:r>
                      <a:rPr lang="en-US" sz="1950" i="1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sz="195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14</m:t>
                        </m:r>
                      </m:sub>
                      <m:sup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</m:oMath>
                </a14:m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95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195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!</m:t>
                        </m:r>
                      </m:num>
                      <m:den>
                        <m:r>
                          <a:rPr lang="en-US" sz="195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!</m:t>
                        </m:r>
                        <m:d>
                          <m:dPr>
                            <m:ctrlPr>
                              <a:rPr lang="en-US" sz="1950" i="1" dirty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1950" i="1" dirty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15−3</m:t>
                            </m:r>
                          </m:e>
                        </m:d>
                        <m:r>
                          <a:rPr lang="en-US" sz="195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!</m:t>
                        </m:r>
                      </m:den>
                    </m:f>
                    <m:r>
                      <a:rPr lang="en-US" sz="195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195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195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!</m:t>
                        </m:r>
                      </m:num>
                      <m:den>
                        <m:r>
                          <a:rPr lang="en-US" sz="195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!</m:t>
                        </m:r>
                        <m:d>
                          <m:dPr>
                            <m:ctrlPr>
                              <a:rPr lang="en-US" sz="1950" i="1" dirty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1950" i="1" dirty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14−3</m:t>
                            </m:r>
                          </m:e>
                        </m:d>
                        <m:r>
                          <a:rPr lang="en-US" sz="195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!</m:t>
                        </m:r>
                      </m:den>
                    </m:f>
                  </m:oMath>
                </a14:m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95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195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.14.13</m:t>
                        </m:r>
                      </m:num>
                      <m:den>
                        <m:r>
                          <a:rPr lang="en-US" sz="195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.2.1 </m:t>
                        </m:r>
                      </m:den>
                    </m:f>
                    <m:r>
                      <a:rPr lang="en-US" sz="195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195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195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.13.12</m:t>
                        </m:r>
                      </m:num>
                      <m:den>
                        <m:r>
                          <a:rPr lang="en-US" sz="195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.2.1 </m:t>
                        </m:r>
                      </m:den>
                    </m:f>
                  </m:oMath>
                </a14:m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=91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99977AD-15F0-9615-5AF8-CC8ACFC2EF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984" y="2864955"/>
                <a:ext cx="7533860" cy="2335319"/>
              </a:xfrm>
              <a:prstGeom prst="rect">
                <a:avLst/>
              </a:prstGeom>
              <a:blipFill>
                <a:blip r:embed="rId4"/>
                <a:stretch>
                  <a:fillRect l="-8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ounded Rectangle 5">
            <a:extLst>
              <a:ext uri="{FF2B5EF4-FFF2-40B4-BE49-F238E27FC236}">
                <a16:creationId xmlns:a16="http://schemas.microsoft.com/office/drawing/2014/main" id="{D900A969-52F6-AC98-4F2D-15F42C686531}"/>
              </a:ext>
            </a:extLst>
          </p:cNvPr>
          <p:cNvSpPr/>
          <p:nvPr/>
        </p:nvSpPr>
        <p:spPr>
          <a:xfrm>
            <a:off x="971600" y="647208"/>
            <a:ext cx="6959674" cy="765568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nl-NL" sz="2400" b="1" cap="all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 2: Hoán vị, chỉnh hợp và tổ hợp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1240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DA9BD147-1D10-4539-1EEB-151B8A40532B}"/>
              </a:ext>
            </a:extLst>
          </p:cNvPr>
          <p:cNvSpPr txBox="1"/>
          <p:nvPr/>
        </p:nvSpPr>
        <p:spPr>
          <a:xfrm>
            <a:off x="655983" y="1461269"/>
            <a:ext cx="3240156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95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ạt động 3: Tổ hợp.</a:t>
            </a:r>
            <a:endParaRPr lang="en-US" sz="195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endParaRPr lang="en-US" sz="195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DCAB7B9-32A5-AEBF-F15E-997D3E6DAE25}"/>
              </a:ext>
            </a:extLst>
          </p:cNvPr>
          <p:cNvSpPr txBox="1"/>
          <p:nvPr/>
        </p:nvSpPr>
        <p:spPr>
          <a:xfrm>
            <a:off x="655983" y="1861101"/>
            <a:ext cx="8040756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Thực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4: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thi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đấu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đôi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nam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nữ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cấp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7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đội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tham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gia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đội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thi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đấu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vòng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lượt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385763" indent="-385763">
              <a:buAutoNum type="alphaLcParenR"/>
            </a:pP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này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tất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cả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bao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trận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đấu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  <a:p>
            <a:pPr marL="385763" indent="-385763">
              <a:buAutoNum type="alphaLcParenR"/>
            </a:pP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Sau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đấu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đội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tốt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sẽ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thi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đấu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cấp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bao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khả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năng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xảy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đội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thi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đấu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cấp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0F45920-4FEB-A78C-4E40-B556AC55BED1}"/>
                  </a:ext>
                </a:extLst>
              </p:cNvPr>
              <p:cNvSpPr txBox="1"/>
              <p:nvPr/>
            </p:nvSpPr>
            <p:spPr>
              <a:xfrm>
                <a:off x="576471" y="3864862"/>
                <a:ext cx="8239538" cy="1618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Đáp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án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257175" indent="-257175">
                  <a:buAutoNum type="alphaLcParenR"/>
                </a:pP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ận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ấu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ổ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ập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7 do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ất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ả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ận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ấu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ctr"/>
                <a14:m>
                  <m:oMath xmlns:m="http://schemas.openxmlformats.org/officeDocument/2006/math">
                    <m:sSubSup>
                      <m:sSubSupPr>
                        <m:ctrlPr>
                          <a:rPr lang="en-US" sz="195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7</m:t>
                        </m:r>
                      </m:sub>
                      <m:sup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=</a:t>
                </a:r>
                <a14:m>
                  <m:oMath xmlns:m="http://schemas.openxmlformats.org/officeDocument/2006/math">
                    <m:r>
                      <a:rPr lang="en-US" sz="1950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f>
                      <m:fPr>
                        <m:ctrlPr>
                          <a:rPr lang="en-US" sz="195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195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  <m:r>
                          <a:rPr lang="en-US" sz="195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!</m:t>
                        </m:r>
                      </m:num>
                      <m:den>
                        <m:r>
                          <a:rPr lang="en-US" sz="195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195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!</m:t>
                        </m:r>
                        <m:d>
                          <m:dPr>
                            <m:ctrlPr>
                              <a:rPr lang="en-US" sz="1950" i="1" dirty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1950" i="1" dirty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7</m:t>
                            </m:r>
                            <m:r>
                              <a:rPr lang="en-US" sz="1950" i="1" dirty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−</m:t>
                            </m:r>
                            <m:r>
                              <a:rPr lang="en-US" sz="1950" i="1" dirty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e>
                        </m:d>
                        <m:r>
                          <a:rPr lang="en-US" sz="195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!</m:t>
                        </m:r>
                      </m:den>
                    </m:f>
                  </m:oMath>
                </a14:m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95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195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  <m:r>
                          <a:rPr lang="en-US" sz="195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!</m:t>
                        </m:r>
                      </m:num>
                      <m:den>
                        <m:r>
                          <a:rPr lang="en-US" sz="195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195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!</m:t>
                        </m:r>
                        <m:r>
                          <a:rPr lang="en-US" sz="195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  <m:r>
                          <a:rPr lang="en-US" sz="195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!</m:t>
                        </m:r>
                      </m:den>
                    </m:f>
                    <m:r>
                      <a:rPr lang="en-US" sz="195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</m:oMath>
                </a14:m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21</a:t>
                </a:r>
              </a:p>
              <a:p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ả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ăng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ề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ội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ọn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95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7</m:t>
                        </m:r>
                      </m:sub>
                      <m:sup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</m:oMath>
                </a14:m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95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195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  <m:r>
                          <a:rPr lang="en-US" sz="195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!</m:t>
                        </m:r>
                      </m:num>
                      <m:den>
                        <m:r>
                          <a:rPr lang="en-US" sz="195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  <m:r>
                          <a:rPr lang="en-US" sz="195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!</m:t>
                        </m:r>
                        <m:d>
                          <m:dPr>
                            <m:ctrlPr>
                              <a:rPr lang="en-US" sz="1950" i="1" dirty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1950" i="1" dirty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7</m:t>
                            </m:r>
                            <m:r>
                              <a:rPr lang="en-US" sz="1950" i="1" dirty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−</m:t>
                            </m:r>
                            <m:r>
                              <a:rPr lang="en-US" sz="1950" i="1" dirty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d>
                        <m:r>
                          <a:rPr lang="en-US" sz="195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!</m:t>
                        </m:r>
                      </m:den>
                    </m:f>
                  </m:oMath>
                </a14:m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95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195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  <m:r>
                          <a:rPr lang="en-US" sz="195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!</m:t>
                        </m:r>
                      </m:num>
                      <m:den>
                        <m:r>
                          <a:rPr lang="en-US" sz="195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  <m:r>
                          <a:rPr lang="en-US" sz="195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!</m:t>
                        </m:r>
                        <m:r>
                          <a:rPr lang="en-US" sz="195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  <m:r>
                          <a:rPr lang="en-US" sz="195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!</m:t>
                        </m:r>
                      </m:den>
                    </m:f>
                    <m:r>
                      <a:rPr lang="en-US" sz="195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1950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5</m:t>
                    </m:r>
                  </m:oMath>
                </a14:m>
                <a:endParaRPr lang="en-US" sz="195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0F45920-4FEB-A78C-4E40-B556AC55BE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471" y="3864862"/>
                <a:ext cx="8239538" cy="1618776"/>
              </a:xfrm>
              <a:prstGeom prst="rect">
                <a:avLst/>
              </a:prstGeom>
              <a:blipFill>
                <a:blip r:embed="rId3"/>
                <a:stretch>
                  <a:fillRect l="-740" t="-15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ounded Rectangle 5">
            <a:extLst>
              <a:ext uri="{FF2B5EF4-FFF2-40B4-BE49-F238E27FC236}">
                <a16:creationId xmlns:a16="http://schemas.microsoft.com/office/drawing/2014/main" id="{FA2EEE8C-4D16-2871-5513-363089A59E81}"/>
              </a:ext>
            </a:extLst>
          </p:cNvPr>
          <p:cNvSpPr/>
          <p:nvPr/>
        </p:nvSpPr>
        <p:spPr>
          <a:xfrm>
            <a:off x="971600" y="647208"/>
            <a:ext cx="6959674" cy="765568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nl-NL" sz="2400" b="1" cap="all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 2: Hoán vị, chỉnh hợp và tổ hợp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2124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DA9BD147-1D10-4539-1EEB-151B8A40532B}"/>
              </a:ext>
            </a:extLst>
          </p:cNvPr>
          <p:cNvSpPr txBox="1"/>
          <p:nvPr/>
        </p:nvSpPr>
        <p:spPr>
          <a:xfrm>
            <a:off x="655983" y="1461269"/>
            <a:ext cx="3240156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95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ạt động 3: Tổ hợp.</a:t>
            </a:r>
            <a:endParaRPr lang="en-US" sz="195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endParaRPr lang="en-US" sz="195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93045CF-D6BC-2696-FC1A-25B0BA573DEF}"/>
              </a:ext>
            </a:extLst>
          </p:cNvPr>
          <p:cNvSpPr txBox="1"/>
          <p:nvPr/>
        </p:nvSpPr>
        <p:spPr>
          <a:xfrm>
            <a:off x="627923" y="1859340"/>
            <a:ext cx="6536432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2: Cho 6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thuộc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8. </a:t>
            </a:r>
          </a:p>
          <a:p>
            <a:pPr marL="257175" indent="-257175">
              <a:buAutoNum type="alphaLcParenR"/>
            </a:pP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bao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mút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thuộc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  <a:p>
            <a:pPr marL="257175" indent="-257175">
              <a:buAutoNum type="alphaLcParenR"/>
            </a:pP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 bao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đỉnh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thuộc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E284CE0-56A2-4077-A1B0-8D7B656C8E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59530" y="1953135"/>
            <a:ext cx="1335060" cy="138206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A765D25-164C-5F7A-2D8E-1AC5AF01532A}"/>
                  </a:ext>
                </a:extLst>
              </p:cNvPr>
              <p:cNvSpPr txBox="1"/>
              <p:nvPr/>
            </p:nvSpPr>
            <p:spPr>
              <a:xfrm>
                <a:off x="627924" y="3650146"/>
                <a:ext cx="7866667" cy="21553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Đáp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án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257175" indent="-257175">
                  <a:buAutoNum type="alphaLcParenR"/>
                </a:pP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oạn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ẳng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ối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ương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ứng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ổ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ập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6. Do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oạn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ẳng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95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  <m:sup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sz="195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95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!</m:t>
                        </m:r>
                      </m:num>
                      <m:den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!</m:t>
                        </m:r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</m:oMath>
                </a14:m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=15</a:t>
                </a:r>
              </a:p>
              <a:p>
                <a:pPr marL="257175" indent="-257175">
                  <a:buAutoNum type="alphaLcParenR"/>
                </a:pP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ạo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ành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ỉnh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ương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ứng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ổ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ập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3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6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. Do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ctr"/>
                <a14:m>
                  <m:oMath xmlns:m="http://schemas.openxmlformats.org/officeDocument/2006/math">
                    <m:sSubSup>
                      <m:sSubSupPr>
                        <m:ctrlPr>
                          <a:rPr lang="en-US" sz="195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  <m:sup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  <m:r>
                      <a:rPr lang="en-US" sz="195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95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!</m:t>
                        </m:r>
                      </m:num>
                      <m:den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!</m:t>
                        </m:r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</m:oMath>
                </a14:m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=20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A765D25-164C-5F7A-2D8E-1AC5AF0153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924" y="3650146"/>
                <a:ext cx="7866667" cy="2155334"/>
              </a:xfrm>
              <a:prstGeom prst="rect">
                <a:avLst/>
              </a:prstGeom>
              <a:blipFill>
                <a:blip r:embed="rId4"/>
                <a:stretch>
                  <a:fillRect l="-775" t="-1133" b="-8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ounded Rectangle 5">
            <a:extLst>
              <a:ext uri="{FF2B5EF4-FFF2-40B4-BE49-F238E27FC236}">
                <a16:creationId xmlns:a16="http://schemas.microsoft.com/office/drawing/2014/main" id="{2CA041C0-59AF-1AA7-BE3C-D1B0DA976C83}"/>
              </a:ext>
            </a:extLst>
          </p:cNvPr>
          <p:cNvSpPr/>
          <p:nvPr/>
        </p:nvSpPr>
        <p:spPr>
          <a:xfrm>
            <a:off x="971600" y="647208"/>
            <a:ext cx="6959674" cy="765568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nl-NL" sz="2400" b="1" cap="all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 2: Hoán vị, chỉnh hợp và tổ hợp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2836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DA9BD147-1D10-4539-1EEB-151B8A40532B}"/>
              </a:ext>
            </a:extLst>
          </p:cNvPr>
          <p:cNvSpPr txBox="1"/>
          <p:nvPr/>
        </p:nvSpPr>
        <p:spPr>
          <a:xfrm>
            <a:off x="655983" y="1461269"/>
            <a:ext cx="7593495" cy="9925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95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ạt động 4: Tính số các hoán vị, chỉnh hợp, tổ hợp bằng máy tính cầm tay. </a:t>
            </a:r>
            <a:endParaRPr lang="en-US" sz="195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endParaRPr lang="en-US" sz="195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96344F7-BF48-AE88-9EB2-4D2B553D8456}"/>
              </a:ext>
            </a:extLst>
          </p:cNvPr>
          <p:cNvSpPr txBox="1"/>
          <p:nvPr/>
        </p:nvSpPr>
        <p:spPr>
          <a:xfrm>
            <a:off x="576469" y="2278546"/>
            <a:ext cx="7911548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6</a:t>
            </a:r>
          </a:p>
          <a:p>
            <a:pPr marL="385763" indent="-385763">
              <a:buAutoNum type="alphaLcParenR"/>
            </a:pP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P</a:t>
            </a:r>
            <a:r>
              <a:rPr lang="en-US" sz="1950" baseline="-25000" dirty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=8!, ta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ấn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phím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 ta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1950" dirty="0">
                <a:latin typeface="Arial" panose="020B0604020202020204" pitchFamily="34" charset="0"/>
                <a:cs typeface="Arial" panose="020B0604020202020204" pitchFamily="34" charset="0"/>
              </a:rPr>
              <a:t> 40320</a:t>
            </a:r>
          </a:p>
          <a:p>
            <a:endParaRPr lang="en-US" sz="195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C4ACB35-577A-A38E-699F-E88CEDCCEF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6557" y="2688726"/>
            <a:ext cx="342900" cy="23574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6410E7A-95E2-4F57-FE4C-0A4E641A897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75166" y="2598908"/>
            <a:ext cx="285750" cy="3429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4F90D3C4-A791-4C2C-FE8F-8E40028482E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56115" y="2625491"/>
            <a:ext cx="342899" cy="32384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96B00B4-6E9B-A5C7-0729-01AF176E581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49188" y="2698921"/>
            <a:ext cx="342900" cy="24288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25B202A-8BA8-BC07-FDC9-54AEEAE05739}"/>
                  </a:ext>
                </a:extLst>
              </p:cNvPr>
              <p:cNvSpPr txBox="1"/>
              <p:nvPr/>
            </p:nvSpPr>
            <p:spPr>
              <a:xfrm>
                <a:off x="576470" y="3429000"/>
                <a:ext cx="8348715" cy="7026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ể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95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  <m:sup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bSup>
                  </m:oMath>
                </a14:m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, ta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ấn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iên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iếp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ím</a:t>
                </a:r>
                <a:endParaRPr lang="en-US" sz="195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ta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ết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ả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95040 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25B202A-8BA8-BC07-FDC9-54AEEAE057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470" y="3429000"/>
                <a:ext cx="8348715" cy="702628"/>
              </a:xfrm>
              <a:prstGeom prst="rect">
                <a:avLst/>
              </a:prstGeom>
              <a:blipFill>
                <a:blip r:embed="rId7"/>
                <a:stretch>
                  <a:fillRect l="-730" t="-3478" b="-1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>
            <a:extLst>
              <a:ext uri="{FF2B5EF4-FFF2-40B4-BE49-F238E27FC236}">
                <a16:creationId xmlns:a16="http://schemas.microsoft.com/office/drawing/2014/main" id="{EDFBC680-F735-06C2-D101-FBB8099B3BD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46269" y="3521783"/>
            <a:ext cx="350044" cy="278606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258313B1-D9E4-F29D-D52E-085C3FD7E9B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353697" y="3555976"/>
            <a:ext cx="321469" cy="235744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0CB401D5-2266-0B02-05A5-F10611FA718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056114" y="3536407"/>
            <a:ext cx="314325" cy="307181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F44A7493-BB0D-FF4E-67D1-79FE91C0E15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576953" y="4798831"/>
            <a:ext cx="335756" cy="242888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153B3A76-0F7C-0CDA-62A3-BF010060E95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413572" y="4784131"/>
            <a:ext cx="335756" cy="242888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DFF66635-C62C-8FD5-E0BE-DE1880948649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152366" y="4755968"/>
            <a:ext cx="378619" cy="28575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E7D5B822-EB1A-F22B-9A96-6792571AC4A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50874" y="3466628"/>
            <a:ext cx="285750" cy="342900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6C07A2FD-B8E2-1748-8BB1-31108215710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398234" y="3583431"/>
            <a:ext cx="342900" cy="264319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859D011A-AFB2-5B4D-F0F0-18AFFFFE79E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68928" y="3588643"/>
            <a:ext cx="342900" cy="242888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40EEA92C-A3BE-DC4D-E5D7-85C800998210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141578" y="3422885"/>
            <a:ext cx="1835944" cy="1307306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71A339F8-BB2C-2895-A92A-20E45D67448E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098715" y="1881801"/>
            <a:ext cx="1878806" cy="137874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46102C6C-A5FE-A33A-BF3E-52AFDEE2E830}"/>
                  </a:ext>
                </a:extLst>
              </p:cNvPr>
              <p:cNvSpPr txBox="1"/>
              <p:nvPr/>
            </p:nvSpPr>
            <p:spPr>
              <a:xfrm>
                <a:off x="576469" y="4221088"/>
                <a:ext cx="8100392" cy="12978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c)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ể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95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20</m:t>
                        </m:r>
                      </m:sub>
                      <m:sup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11</m:t>
                        </m:r>
                      </m:sup>
                    </m:sSubSup>
                    <m:r>
                      <a:rPr lang="en-US" sz="1950" i="1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ta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ấn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iên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iếp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ím</a:t>
                </a:r>
                <a:endParaRPr lang="en-US" sz="195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195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/>
                </a:r>
                <a:b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</a:b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Ta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ết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ả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167960 </a:t>
                </a:r>
              </a:p>
            </p:txBody>
          </p:sp>
        </mc:Choice>
        <mc:Fallback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46102C6C-A5FE-A33A-BF3E-52AFDEE2E8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469" y="4221088"/>
                <a:ext cx="8100392" cy="1297856"/>
              </a:xfrm>
              <a:prstGeom prst="rect">
                <a:avLst/>
              </a:prstGeom>
              <a:blipFill>
                <a:blip r:embed="rId17"/>
                <a:stretch>
                  <a:fillRect l="-753" t="-1878" b="-79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" name="Picture 29">
            <a:extLst>
              <a:ext uri="{FF2B5EF4-FFF2-40B4-BE49-F238E27FC236}">
                <a16:creationId xmlns:a16="http://schemas.microsoft.com/office/drawing/2014/main" id="{036F3AF8-DF3C-BF29-1B77-4F7DD0EA170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93913" y="4794784"/>
            <a:ext cx="321469" cy="235744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5D0E1E01-88FB-2D38-5A80-4FCDF49A5D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00770" y="4698818"/>
            <a:ext cx="285750" cy="34290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59952277-DF13-190C-46E8-8ED3D9CE346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975064" y="4798831"/>
            <a:ext cx="335756" cy="242888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C765109F-320C-1398-5E33-8A1E5A6403B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73175" y="4791211"/>
            <a:ext cx="342900" cy="242888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E4C9EDA1-BE22-1D1F-2DE0-042AB0BC92EB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4948988" y="4339052"/>
            <a:ext cx="1943100" cy="1443038"/>
          </a:xfrm>
          <a:prstGeom prst="rect">
            <a:avLst/>
          </a:prstGeom>
        </p:spPr>
      </p:pic>
      <p:sp>
        <p:nvSpPr>
          <p:cNvPr id="3" name="Rounded Rectangle 5">
            <a:extLst>
              <a:ext uri="{FF2B5EF4-FFF2-40B4-BE49-F238E27FC236}">
                <a16:creationId xmlns:a16="http://schemas.microsoft.com/office/drawing/2014/main" id="{74B96F99-806D-44F0-F999-AA028645ADAC}"/>
              </a:ext>
            </a:extLst>
          </p:cNvPr>
          <p:cNvSpPr/>
          <p:nvPr/>
        </p:nvSpPr>
        <p:spPr>
          <a:xfrm>
            <a:off x="971600" y="647208"/>
            <a:ext cx="6959674" cy="765568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nl-NL" sz="2400" b="1" cap="all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 2: Hoán vị, chỉnh hợp và tổ hợp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613926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/>
      <p:bldP spid="2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A88D37A-43F8-6E17-F368-E680B98A608C}"/>
                  </a:ext>
                </a:extLst>
              </p:cNvPr>
              <p:cNvSpPr txBox="1"/>
              <p:nvPr/>
            </p:nvSpPr>
            <p:spPr>
              <a:xfrm>
                <a:off x="496957" y="2049946"/>
                <a:ext cx="8408504" cy="7044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Thực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nh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5: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ử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ụng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áy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ầm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ay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ị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endParaRPr lang="en-US" sz="195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95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15</m:t>
                        </m:r>
                      </m:sub>
                      <m:sup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bSup>
                  </m:oMath>
                </a14:m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      b)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95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  <m:sup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bSup>
                    <m:r>
                      <a:rPr lang="en-US" sz="1950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195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  <m:sup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bSup>
                    <m:r>
                      <m:rPr>
                        <m:nor/>
                      </m:rPr>
                      <a:rPr lang="en-US" sz="195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+</m:t>
                    </m:r>
                    <m:sSubSup>
                      <m:sSubSupPr>
                        <m:ctrlPr>
                          <a:rPr lang="en-US" sz="195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  <m:sup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bSup>
                    <m:r>
                      <m:rPr>
                        <m:nor/>
                      </m:rPr>
                      <a:rPr lang="en-US" sz="195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                      </m:t>
                    </m:r>
                    <m:r>
                      <m:rPr>
                        <m:nor/>
                      </m:rPr>
                      <a:rPr lang="en-US" sz="195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195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) </m:t>
                    </m:r>
                    <m:sSubSup>
                      <m:sSubSupPr>
                        <m:ctrlPr>
                          <a:rPr lang="en-US" sz="195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  <m:sup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sSubSup>
                      <m:sSubSupPr>
                        <m:ctrlPr>
                          <a:rPr lang="en-US" sz="195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20</m:t>
                        </m:r>
                      </m:sub>
                      <m:sup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sz="1950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195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  <m:sup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95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20</m:t>
                        </m:r>
                      </m:sub>
                      <m:sup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endParaRPr lang="en-US" sz="195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A88D37A-43F8-6E17-F368-E680B98A60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957" y="2049946"/>
                <a:ext cx="8408504" cy="704488"/>
              </a:xfrm>
              <a:prstGeom prst="rect">
                <a:avLst/>
              </a:prstGeom>
              <a:blipFill>
                <a:blip r:embed="rId3"/>
                <a:stretch>
                  <a:fillRect l="-725" t="-3448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4F684AD-1856-9761-D2EE-AE40166F780D}"/>
                  </a:ext>
                </a:extLst>
              </p:cNvPr>
              <p:cNvSpPr txBox="1"/>
              <p:nvPr/>
            </p:nvSpPr>
            <p:spPr>
              <a:xfrm>
                <a:off x="496957" y="2770978"/>
                <a:ext cx="8408504" cy="30336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250000"/>
                  </a:lnSpc>
                </a:pP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áp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9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án</a:t>
                </a: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</a:p>
              <a:p>
                <a:pPr marL="385763" indent="-385763">
                  <a:lnSpc>
                    <a:spcPct val="250000"/>
                  </a:lnSpc>
                  <a:buAutoNum type="alphaLcParenR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sz="195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15</m:t>
                        </m:r>
                      </m:sub>
                      <m:sup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bSup>
                  </m:oMath>
                </a14:m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=          </a:t>
                </a:r>
              </a:p>
              <a:p>
                <a:pPr>
                  <a:lnSpc>
                    <a:spcPct val="250000"/>
                  </a:lnSpc>
                </a:pPr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95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  <m:sup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bSup>
                    <m:r>
                      <a:rPr lang="en-US" sz="1950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195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  <m:sup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bSup>
                    <m:r>
                      <m:rPr>
                        <m:nor/>
                      </m:rPr>
                      <a:rPr lang="en-US" sz="195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+</m:t>
                    </m:r>
                    <m:sSubSup>
                      <m:sSubSupPr>
                        <m:ctrlPr>
                          <a:rPr lang="en-US" sz="195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  <m:sup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bSup>
                    <m:r>
                      <m:rPr>
                        <m:nor/>
                      </m:rPr>
                      <a:rPr lang="en-US" sz="195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=                </m:t>
                    </m:r>
                  </m:oMath>
                </a14:m>
                <a:endParaRPr lang="en-US" sz="195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250000"/>
                  </a:lnSpc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95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195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) </m:t>
                    </m:r>
                    <m:sSubSup>
                      <m:sSubSupPr>
                        <m:ctrlPr>
                          <a:rPr lang="en-US" sz="195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  <m:sup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sSubSup>
                      <m:sSubSupPr>
                        <m:ctrlPr>
                          <a:rPr lang="en-US" sz="195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20</m:t>
                        </m:r>
                      </m:sub>
                      <m:sup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sz="1950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195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  <m:sup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95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20</m:t>
                        </m:r>
                      </m:sub>
                      <m:sup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en-US" sz="1950" dirty="0">
                    <a:latin typeface="Arial" panose="020B0604020202020204" pitchFamily="34" charset="0"/>
                    <a:cs typeface="Arial" panose="020B0604020202020204" pitchFamily="34" charset="0"/>
                  </a:rPr>
                  <a:t>=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4F684AD-1856-9761-D2EE-AE40166F78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957" y="2770978"/>
                <a:ext cx="8408504" cy="3033651"/>
              </a:xfrm>
              <a:prstGeom prst="rect">
                <a:avLst/>
              </a:prstGeom>
              <a:blipFill>
                <a:blip r:embed="rId4"/>
                <a:stretch>
                  <a:fillRect l="-725" b="-26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B16B3B96-1531-6A11-C870-21945246557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95411" y="2917601"/>
            <a:ext cx="1835944" cy="122158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9DF9523-2E47-5179-A0A1-D5E88F83E8A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29809" y="3592274"/>
            <a:ext cx="1885950" cy="142875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452DE10B-5FB7-06FE-5A4D-4B647A15C48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62560" y="4667976"/>
            <a:ext cx="1921669" cy="1421606"/>
          </a:xfrm>
          <a:prstGeom prst="rect">
            <a:avLst/>
          </a:prstGeom>
        </p:spPr>
      </p:pic>
      <p:sp>
        <p:nvSpPr>
          <p:cNvPr id="3" name="Rounded Rectangle 5">
            <a:extLst>
              <a:ext uri="{FF2B5EF4-FFF2-40B4-BE49-F238E27FC236}">
                <a16:creationId xmlns:a16="http://schemas.microsoft.com/office/drawing/2014/main" id="{AF34FC9A-8759-6AA2-A45F-422D199786AE}"/>
              </a:ext>
            </a:extLst>
          </p:cNvPr>
          <p:cNvSpPr/>
          <p:nvPr/>
        </p:nvSpPr>
        <p:spPr>
          <a:xfrm>
            <a:off x="971600" y="647208"/>
            <a:ext cx="6959674" cy="765568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nl-NL" sz="2400" b="1" cap="all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 2: Hoán vị, chỉnh hợp và tổ hợp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A9BD147-1D10-4539-1EEB-151B8A40532B}"/>
              </a:ext>
            </a:extLst>
          </p:cNvPr>
          <p:cNvSpPr txBox="1"/>
          <p:nvPr/>
        </p:nvSpPr>
        <p:spPr>
          <a:xfrm>
            <a:off x="655983" y="1461269"/>
            <a:ext cx="7593495" cy="9925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95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ạt động 4: Tính số các hoán vị, chỉnh hợp, tổ hợp bằng máy tính cầm tay. </a:t>
            </a:r>
            <a:endParaRPr lang="en-US" sz="195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endParaRPr lang="en-US" sz="195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0818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0" y="3053179"/>
            <a:ext cx="9144000" cy="432047"/>
          </a:xfrm>
        </p:spPr>
        <p:txBody>
          <a:bodyPr>
            <a:noAutofit/>
          </a:bodyPr>
          <a:lstStyle/>
          <a:p>
            <a:r>
              <a:rPr lang="en-US" sz="3500" dirty="0">
                <a:solidFill>
                  <a:srgbClr val="FFFF00"/>
                </a:solidFill>
                <a:latin typeface="Arial" panose="020B0604020202020204" pitchFamily="34" charset="0"/>
              </a:rPr>
              <a:t>Thank you</a:t>
            </a:r>
          </a:p>
        </p:txBody>
      </p:sp>
    </p:spTree>
    <p:extLst>
      <p:ext uri="{BB962C8B-B14F-4D97-AF65-F5344CB8AC3E}">
        <p14:creationId xmlns:p14="http://schemas.microsoft.com/office/powerpoint/2010/main" val="169619226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5">
            <a:extLst>
              <a:ext uri="{FF2B5EF4-FFF2-40B4-BE49-F238E27FC236}">
                <a16:creationId xmlns:a16="http://schemas.microsoft.com/office/drawing/2014/main" id="{3D5E1778-8308-A31F-A9A2-C5C3FFB059CC}"/>
              </a:ext>
            </a:extLst>
          </p:cNvPr>
          <p:cNvSpPr/>
          <p:nvPr/>
        </p:nvSpPr>
        <p:spPr>
          <a:xfrm>
            <a:off x="971600" y="647208"/>
            <a:ext cx="6959674" cy="765568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nl-NL" sz="2400" b="1" cap="all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 2: Hoán vị, chỉnh hợp và tổ hợp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E1678AC-7E3F-AA46-5EA2-1310198A90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3051" y="1737122"/>
            <a:ext cx="1874231" cy="547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ts val="450"/>
              </a:spcBef>
              <a:spcAft>
                <a:spcPts val="600"/>
              </a:spcAft>
              <a:buNone/>
            </a:pPr>
            <a:r>
              <a:rPr lang="nl-NL" altLang="en-US" sz="2250" b="1" dirty="0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ỞI ĐỘNG</a:t>
            </a:r>
            <a:endParaRPr lang="en-US" altLang="en-US" sz="2250" dirty="0">
              <a:solidFill>
                <a:srgbClr val="0070C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2420888"/>
            <a:ext cx="8439150" cy="3505200"/>
          </a:xfrm>
          <a:prstGeom prst="rect">
            <a:avLst/>
          </a:prstGeom>
        </p:spPr>
      </p:pic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3E7CFB0D-1858-8333-6697-238E014E8E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325" y="1844824"/>
            <a:ext cx="8515350" cy="82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buFontTx/>
              <a:buNone/>
            </a:pP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altLang="en-US" sz="23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07000"/>
              </a:lnSpc>
              <a:spcBef>
                <a:spcPct val="0"/>
              </a:spcBef>
              <a:buFontTx/>
              <a:buNone/>
            </a:pP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ệc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ủ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1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ủ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endParaRPr lang="en-US" altLang="en-US" sz="23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7A67D24-9E07-9B1F-DF58-09F083A7CF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232" y="2564904"/>
            <a:ext cx="7196778" cy="4435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buFontTx/>
              <a:buNone/>
            </a:pP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ông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: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ọn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ầu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ủ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ầu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ên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1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h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ọn</a:t>
            </a:r>
            <a:endParaRPr lang="en-US" altLang="en-US" sz="23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4108BC2-32D1-57B8-A997-E47CF9A621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898" y="2996952"/>
            <a:ext cx="7088800" cy="4435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buFontTx/>
              <a:buNone/>
            </a:pP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ông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: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ọn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ầu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ủ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0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h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ọn</a:t>
            </a:r>
            <a:endParaRPr lang="en-US" altLang="en-US" sz="23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12C1D28-BB31-8B95-CF3F-231D00E06D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753" y="3356992"/>
            <a:ext cx="7404497" cy="1200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buFontTx/>
              <a:buNone/>
            </a:pP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ông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3: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ọn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ầu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ủ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9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h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ọn</a:t>
            </a:r>
            <a:endParaRPr lang="en-US" altLang="en-US" sz="23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07000"/>
              </a:lnSpc>
              <a:spcBef>
                <a:spcPct val="0"/>
              </a:spcBef>
              <a:buFontTx/>
              <a:buNone/>
            </a:pP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ông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4: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ọn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ầu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ủ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ư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8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h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ọn</a:t>
            </a:r>
            <a:endParaRPr lang="en-US" altLang="en-US" sz="23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07000"/>
              </a:lnSpc>
              <a:spcBef>
                <a:spcPct val="0"/>
              </a:spcBef>
              <a:buFontTx/>
              <a:buNone/>
            </a:pP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ông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ạn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5: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ọn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ầu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ủ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ăm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7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h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ọn</a:t>
            </a:r>
            <a:endParaRPr lang="en-US" altLang="en-US" sz="23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DD0709C-990C-9FDB-CD1C-CE06B44C43A8}"/>
              </a:ext>
            </a:extLst>
          </p:cNvPr>
          <p:cNvSpPr/>
          <p:nvPr/>
        </p:nvSpPr>
        <p:spPr>
          <a:xfrm>
            <a:off x="328612" y="4509120"/>
            <a:ext cx="8929688" cy="80021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23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ậy</a:t>
            </a:r>
            <a:r>
              <a:rPr lang="en-US" sz="23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23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h</a:t>
            </a:r>
            <a:r>
              <a:rPr lang="en-US" sz="23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ọn</a:t>
            </a:r>
            <a:r>
              <a:rPr lang="en-US" sz="23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5 </a:t>
            </a:r>
            <a:r>
              <a:rPr lang="en-US" sz="23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ầu</a:t>
            </a:r>
            <a:r>
              <a:rPr lang="en-US" sz="23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ủ</a:t>
            </a:r>
            <a:r>
              <a:rPr lang="en-US" sz="23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23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1 </a:t>
            </a:r>
            <a:r>
              <a:rPr lang="en-US" sz="23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ầu</a:t>
            </a:r>
            <a:r>
              <a:rPr lang="en-US" sz="23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ủ</a:t>
            </a:r>
            <a:r>
              <a:rPr lang="en-US" sz="23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ác</a:t>
            </a:r>
            <a:r>
              <a:rPr lang="en-US" sz="23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r>
              <a:rPr lang="en-US" sz="23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3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1.10.9.8.7=55440 (</a:t>
            </a:r>
            <a:r>
              <a:rPr lang="en-US" sz="23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h</a:t>
            </a:r>
            <a:r>
              <a:rPr lang="en-US" sz="23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lang="en-US" sz="23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DE46AFC-1A2F-043B-5859-385A2CEA1B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754" y="5301208"/>
            <a:ext cx="7415813" cy="471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buFontTx/>
              <a:buNone/>
            </a:pP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h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ày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ỉ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úng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i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ầu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ủ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 smtClean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altLang="en-US" sz="2300" dirty="0" smtClean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 smtClean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ọn</a:t>
            </a:r>
            <a:r>
              <a:rPr lang="en-US" altLang="en-US" sz="2300" dirty="0" smtClean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 smtClean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altLang="en-US" sz="2300" dirty="0" smtClean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 smtClean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</a:t>
            </a:r>
            <a:r>
              <a:rPr lang="en-US" altLang="en-US" sz="2300" dirty="0" smtClean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 smtClean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ự</a:t>
            </a:r>
            <a:endParaRPr lang="en-US" altLang="en-US" sz="23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F5344F2-2C76-4B42-2FC1-89855862F3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616" y="5805264"/>
            <a:ext cx="8390334" cy="849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buFontTx/>
              <a:buNone/>
            </a:pP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ậy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ên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h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ử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ụng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quy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ắc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ân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ông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ể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ìm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a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âu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ả</a:t>
            </a:r>
            <a:r>
              <a:rPr lang="en-US" altLang="en-US" sz="23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3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ời</a:t>
            </a:r>
            <a:endParaRPr lang="en-US" altLang="en-US" sz="23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" name="Rounded Rectangle 5">
            <a:extLst>
              <a:ext uri="{FF2B5EF4-FFF2-40B4-BE49-F238E27FC236}">
                <a16:creationId xmlns:a16="http://schemas.microsoft.com/office/drawing/2014/main" id="{C732311D-AEC6-F654-C380-B5085062ED8D}"/>
              </a:ext>
            </a:extLst>
          </p:cNvPr>
          <p:cNvSpPr/>
          <p:nvPr/>
        </p:nvSpPr>
        <p:spPr>
          <a:xfrm>
            <a:off x="971600" y="287168"/>
            <a:ext cx="6959674" cy="765568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nl-NL" sz="2400" b="1" cap="all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 2: Hoán vị, chỉnh hợp và tổ hợp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7B3E92E-31B6-B327-5941-0283C23009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3051" y="1196752"/>
            <a:ext cx="1874231" cy="547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ts val="450"/>
              </a:spcBef>
              <a:spcAft>
                <a:spcPts val="600"/>
              </a:spcAft>
              <a:buNone/>
            </a:pPr>
            <a:r>
              <a:rPr lang="nl-NL" altLang="en-US" sz="2250" b="1" dirty="0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ỞI ĐỘNG</a:t>
            </a:r>
            <a:endParaRPr lang="en-US" altLang="en-US" sz="2250" dirty="0">
              <a:solidFill>
                <a:srgbClr val="0070C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5">
            <a:extLst>
              <a:ext uri="{FF2B5EF4-FFF2-40B4-BE49-F238E27FC236}">
                <a16:creationId xmlns:a16="http://schemas.microsoft.com/office/drawing/2014/main" id="{AF466BBB-3CD7-0187-3A1D-18B70E06C2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8700" y="1129903"/>
            <a:ext cx="4229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vi-VN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HOÁN VỊ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7D44688-6EAA-5399-8D55-27664CD01E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731" y="4293096"/>
            <a:ext cx="8053388" cy="124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) </a:t>
            </a:r>
            <a:r>
              <a:rPr lang="en-US" altLang="en-US" sz="24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altLang="en-US" sz="24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ường</a:t>
            </a:r>
            <a:r>
              <a:rPr lang="en-US" altLang="en-US" sz="24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ợp</a:t>
            </a:r>
            <a:r>
              <a:rPr lang="en-US" altLang="en-US" sz="24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uyết</a:t>
            </a:r>
            <a:r>
              <a:rPr lang="en-US" altLang="en-US" sz="24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ình</a:t>
            </a:r>
            <a:r>
              <a:rPr lang="en-US" altLang="en-US" sz="24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eo</a:t>
            </a:r>
            <a:r>
              <a:rPr lang="en-US" altLang="en-US" sz="24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</a:t>
            </a:r>
            <a:r>
              <a:rPr lang="en-US" altLang="en-US" sz="24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ự</a:t>
            </a:r>
            <a:r>
              <a:rPr lang="en-US" altLang="en-US" sz="24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, 2, 3 </a:t>
            </a:r>
            <a:r>
              <a:rPr lang="en-US" altLang="en-US" sz="24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altLang="en-US" sz="24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ể</a:t>
            </a:r>
            <a:r>
              <a:rPr lang="en-US" altLang="en-US" sz="24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ảy</a:t>
            </a:r>
            <a:r>
              <a:rPr lang="en-US" altLang="en-US" sz="24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a</a:t>
            </a:r>
            <a:r>
              <a:rPr lang="en-US" altLang="en-US" sz="24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altLang="en-US" sz="24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altLang="en-US" sz="24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07000"/>
              </a:lnSpc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BC, ACB, BAC, BCA, CAB, CBA</a:t>
            </a:r>
            <a:endParaRPr lang="en-US" altLang="en-US" sz="24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BA8C668-B398-2F9D-278A-22BA723FFA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060" y="5589240"/>
            <a:ext cx="8053388" cy="124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)</a:t>
            </a:r>
            <a:endParaRPr lang="en-US" altLang="en-US" sz="24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07000"/>
              </a:lnSpc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+) </a:t>
            </a:r>
            <a:r>
              <a:rPr lang="en-US" altLang="en-US" sz="24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altLang="en-US" sz="24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âu</a:t>
            </a:r>
            <a:r>
              <a:rPr lang="en-US" altLang="en-US" sz="24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) ta </a:t>
            </a:r>
            <a:r>
              <a:rPr lang="en-US" altLang="en-US" sz="24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ấy</a:t>
            </a:r>
            <a:r>
              <a:rPr lang="en-US" altLang="en-US" sz="24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altLang="en-US" sz="24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ất</a:t>
            </a:r>
            <a:r>
              <a:rPr lang="en-US" altLang="en-US" sz="24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ả</a:t>
            </a:r>
            <a:r>
              <a:rPr lang="en-US" altLang="en-US" sz="24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6 </a:t>
            </a:r>
            <a:r>
              <a:rPr lang="en-US" altLang="en-US" sz="24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ết</a:t>
            </a:r>
            <a:r>
              <a:rPr lang="en-US" altLang="en-US" sz="24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quả</a:t>
            </a:r>
            <a:endParaRPr lang="en-US" altLang="en-US" sz="24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07000"/>
              </a:lnSpc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2222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lang="en-US" altLang="en-US" sz="24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" name="Rounded Rectangle 1">
            <a:extLst>
              <a:ext uri="{FF2B5EF4-FFF2-40B4-BE49-F238E27FC236}">
                <a16:creationId xmlns:a16="http://schemas.microsoft.com/office/drawing/2014/main" id="{F8CBC135-EA36-0794-BED9-850EC3EBE8B2}"/>
              </a:ext>
            </a:extLst>
          </p:cNvPr>
          <p:cNvSpPr/>
          <p:nvPr/>
        </p:nvSpPr>
        <p:spPr>
          <a:xfrm>
            <a:off x="3086100" y="1519237"/>
            <a:ext cx="2914650" cy="652463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26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KP 1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838" y="2286126"/>
            <a:ext cx="8629650" cy="1862954"/>
          </a:xfrm>
          <a:prstGeom prst="rect">
            <a:avLst/>
          </a:prstGeom>
        </p:spPr>
      </p:pic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5">
            <a:extLst>
              <a:ext uri="{FF2B5EF4-FFF2-40B4-BE49-F238E27FC236}">
                <a16:creationId xmlns:a16="http://schemas.microsoft.com/office/drawing/2014/main" id="{FFA44FA7-39EC-7CCF-8343-8343FC8536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8700" y="1129903"/>
            <a:ext cx="4229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vi-VN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HOÁN VỊ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E84EAA5-8DD9-D70F-D316-0EB2B33D51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806" y="3573016"/>
            <a:ext cx="8629650" cy="2960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buFontTx/>
              <a:buNone/>
            </a:pP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b)+)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Ngoài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cách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đếm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ta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có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thể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sử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dụng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quy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tắc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nhân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để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tìm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kết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quả</a:t>
            </a:r>
            <a:endParaRPr lang="en-US" altLang="en-US" sz="195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ct val="0"/>
              </a:spcBef>
              <a:buFontTx/>
              <a:buNone/>
            </a:pP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Kết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quả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bốc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thăm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thuyết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trình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gồm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3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công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đoạn</a:t>
            </a:r>
            <a:endParaRPr lang="en-US" altLang="en-US" sz="1950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>
              <a:lnSpc>
                <a:spcPct val="107000"/>
              </a:lnSpc>
              <a:spcBef>
                <a:spcPct val="0"/>
              </a:spcBef>
              <a:buFontTx/>
              <a:buNone/>
            </a:pP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Công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đoạn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1: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Bốc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thăm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xác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định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đội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trình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bày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đầu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tiên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có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thể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xảy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ra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3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kết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quả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(A, B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hoặc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C)</a:t>
            </a:r>
            <a:endParaRPr lang="en-US" altLang="en-US" sz="1950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>
              <a:lnSpc>
                <a:spcPct val="107000"/>
              </a:lnSpc>
              <a:spcBef>
                <a:spcPct val="0"/>
              </a:spcBef>
              <a:buFontTx/>
              <a:buNone/>
            </a:pP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Công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đoạn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2: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Bốc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thăm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xác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định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đội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trình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bày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thứ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2,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có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thể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xảy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ra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2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kết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quả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(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trừ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1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đội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đã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thuyết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trình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đầu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tiên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 </a:t>
            </a:r>
            <a:endParaRPr lang="en-US" altLang="en-US" sz="1950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>
              <a:lnSpc>
                <a:spcPct val="107000"/>
              </a:lnSpc>
              <a:spcBef>
                <a:spcPct val="0"/>
              </a:spcBef>
              <a:buFontTx/>
              <a:buNone/>
            </a:pP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Công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đoạn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3: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Đội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trình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bày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cuối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cùng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chỉ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có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thể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duy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nhất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đội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còn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lại</a:t>
            </a:r>
            <a:endParaRPr lang="en-US" altLang="en-US" sz="1950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>
              <a:lnSpc>
                <a:spcPct val="107000"/>
              </a:lnSpc>
              <a:spcBef>
                <a:spcPct val="0"/>
              </a:spcBef>
              <a:buFontTx/>
              <a:buNone/>
            </a:pP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Áp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dụng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quy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tắc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nhân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, ta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tìm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được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số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kết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quả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có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thể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xảy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ra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:</a:t>
            </a:r>
            <a:endParaRPr lang="en-US" altLang="en-US" sz="1950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>
              <a:lnSpc>
                <a:spcPct val="107000"/>
              </a:lnSpc>
              <a:spcBef>
                <a:spcPct val="0"/>
              </a:spcBef>
              <a:buFontTx/>
              <a:buNone/>
            </a:pP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                             3.2.1=6 (</a:t>
            </a:r>
            <a:r>
              <a:rPr lang="en-US" altLang="en-US" sz="1950" dirty="0" err="1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cách</a:t>
            </a:r>
            <a:r>
              <a:rPr lang="en-US" altLang="en-US" sz="1950" dirty="0">
                <a:solidFill>
                  <a:srgbClr val="22222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)</a:t>
            </a:r>
            <a:endParaRPr lang="en-US" altLang="en-US" sz="1950" dirty="0">
              <a:latin typeface="Times New Roman" panose="02020603050405020304" pitchFamily="18" charset="0"/>
              <a:cs typeface="Calibri" panose="020F050202020403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463" y="1639993"/>
            <a:ext cx="8629650" cy="186295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5">
            <a:extLst>
              <a:ext uri="{FF2B5EF4-FFF2-40B4-BE49-F238E27FC236}">
                <a16:creationId xmlns:a16="http://schemas.microsoft.com/office/drawing/2014/main" id="{6CD4B5F6-7F96-6C2A-080D-752D271836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8700" y="1129903"/>
            <a:ext cx="4229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vi-VN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HOÁN VỊ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C5708CB-A045-9CB4-2516-4D6D60F0F379}"/>
              </a:ext>
            </a:extLst>
          </p:cNvPr>
          <p:cNvSpPr/>
          <p:nvPr/>
        </p:nvSpPr>
        <p:spPr>
          <a:xfrm>
            <a:off x="742950" y="1756172"/>
            <a:ext cx="7200900" cy="571500"/>
          </a:xfrm>
          <a:prstGeom prst="rect">
            <a:avLst/>
          </a:prstGeom>
          <a:noFill/>
          <a:ln w="952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anchor="ctr"/>
          <a:lstStyle/>
          <a:p>
            <a:pPr>
              <a:defRPr/>
            </a:pPr>
            <a:r>
              <a:rPr lang="en-US" sz="26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át</a:t>
            </a:r>
            <a:r>
              <a:rPr lang="en-US" sz="2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6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ĩa</a:t>
            </a:r>
            <a:r>
              <a:rPr lang="en-US" sz="2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D574DE6-40C7-1FD9-6F29-C0D678B639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686301"/>
            <a:ext cx="63939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latin typeface="Arial" panose="020B0604020202020204" pitchFamily="34" charset="0"/>
              </a:rPr>
              <a:t>Kí</a:t>
            </a:r>
            <a:r>
              <a:rPr lang="en-US" altLang="en-US" sz="2400" dirty="0">
                <a:latin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</a:rPr>
              <a:t>hiệu</a:t>
            </a:r>
            <a:r>
              <a:rPr lang="en-US" altLang="en-US" sz="2400" dirty="0">
                <a:latin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</a:rPr>
              <a:t>P</a:t>
            </a:r>
            <a:r>
              <a:rPr lang="en-US" altLang="en-US" sz="2400" baseline="-25000" dirty="0" err="1">
                <a:latin typeface="Arial" panose="020B0604020202020204" pitchFamily="34" charset="0"/>
              </a:rPr>
              <a:t>n</a:t>
            </a:r>
            <a:r>
              <a:rPr lang="en-US" altLang="en-US" sz="2400" baseline="-25000" dirty="0">
                <a:latin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</a:rPr>
              <a:t>là</a:t>
            </a:r>
            <a:r>
              <a:rPr lang="en-US" altLang="en-US" sz="2400" dirty="0">
                <a:latin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</a:rPr>
              <a:t>hoán</a:t>
            </a:r>
            <a:r>
              <a:rPr lang="en-US" altLang="en-US" sz="2400" dirty="0">
                <a:latin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</a:rPr>
              <a:t>vị</a:t>
            </a:r>
            <a:r>
              <a:rPr lang="en-US" altLang="en-US" sz="2400" dirty="0">
                <a:latin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</a:rPr>
              <a:t>của</a:t>
            </a:r>
            <a:r>
              <a:rPr lang="en-US" altLang="en-US" sz="2400" dirty="0">
                <a:latin typeface="Arial" panose="020B0604020202020204" pitchFamily="34" charset="0"/>
              </a:rPr>
              <a:t> n </a:t>
            </a:r>
            <a:r>
              <a:rPr lang="en-US" altLang="en-US" sz="2400" dirty="0" err="1">
                <a:latin typeface="Arial" panose="020B0604020202020204" pitchFamily="34" charset="0"/>
              </a:rPr>
              <a:t>phần</a:t>
            </a:r>
            <a:r>
              <a:rPr lang="en-US" altLang="en-US" sz="2400" dirty="0">
                <a:latin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</a:rPr>
              <a:t>tử</a:t>
            </a:r>
            <a:endParaRPr lang="en-US" altLang="en-US" sz="2400" dirty="0">
              <a:latin typeface="Arial" panose="020B060402020202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2446169"/>
            <a:ext cx="8204398" cy="220696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5">
            <a:extLst>
              <a:ext uri="{FF2B5EF4-FFF2-40B4-BE49-F238E27FC236}">
                <a16:creationId xmlns:a16="http://schemas.microsoft.com/office/drawing/2014/main" id="{4AAD7C9F-9E9B-1A07-C0C7-CB916AC9AB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8700" y="1129903"/>
            <a:ext cx="4229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vi-VN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HOÁN VỊ</a:t>
            </a:r>
          </a:p>
        </p:txBody>
      </p:sp>
      <p:sp>
        <p:nvSpPr>
          <p:cNvPr id="2" name="Rounded Rectangle 1">
            <a:extLst>
              <a:ext uri="{FF2B5EF4-FFF2-40B4-BE49-F238E27FC236}">
                <a16:creationId xmlns:a16="http://schemas.microsoft.com/office/drawing/2014/main" id="{0395F51B-782F-1EC9-5997-F7FDBDE971FA}"/>
              </a:ext>
            </a:extLst>
          </p:cNvPr>
          <p:cNvSpPr/>
          <p:nvPr/>
        </p:nvSpPr>
        <p:spPr>
          <a:xfrm>
            <a:off x="1028700" y="1810667"/>
            <a:ext cx="5055468" cy="682229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en-US" sz="26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26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2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 </a:t>
            </a:r>
            <a:r>
              <a:rPr lang="en-US" sz="26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ằng</a:t>
            </a:r>
            <a:endParaRPr lang="en-US" sz="26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E0629AC7-6CC4-04F5-35CA-EE612E846C00}"/>
              </a:ext>
            </a:extLst>
          </p:cNvPr>
          <p:cNvSpPr/>
          <p:nvPr/>
        </p:nvSpPr>
        <p:spPr>
          <a:xfrm>
            <a:off x="1028700" y="4411960"/>
            <a:ext cx="1485900" cy="45720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26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</a:t>
            </a:r>
          </a:p>
        </p:txBody>
      </p:sp>
      <p:sp>
        <p:nvSpPr>
          <p:cNvPr id="8198" name="Rectangle 12">
            <a:extLst>
              <a:ext uri="{FF2B5EF4-FFF2-40B4-BE49-F238E27FC236}">
                <a16:creationId xmlns:a16="http://schemas.microsoft.com/office/drawing/2014/main" id="{39A66C54-8E4F-6B7A-1929-892C37E438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58955"/>
            <a:ext cx="218330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nl-NL" altLang="en-US" sz="105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nl-NL" altLang="en-US" sz="135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5126697"/>
            <a:ext cx="7988374" cy="139864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2569367"/>
            <a:ext cx="7988374" cy="179573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5">
            <a:extLst>
              <a:ext uri="{FF2B5EF4-FFF2-40B4-BE49-F238E27FC236}">
                <a16:creationId xmlns:a16="http://schemas.microsoft.com/office/drawing/2014/main" id="{547F024B-F5DF-41FE-F504-9A42C391B4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600" y="1000546"/>
            <a:ext cx="4229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vi-VN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HOÁN VỊ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44" y="1523766"/>
            <a:ext cx="6710604" cy="522216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22</TotalTime>
  <Words>1424</Words>
  <Application>Microsoft Office PowerPoint</Application>
  <PresentationFormat>On-screen Show (4:3)</PresentationFormat>
  <Paragraphs>184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6" baseType="lpstr">
      <vt:lpstr>맑은 고딕</vt:lpstr>
      <vt:lpstr>Arial</vt:lpstr>
      <vt:lpstr>Calibri</vt:lpstr>
      <vt:lpstr>Calibri Light</vt:lpstr>
      <vt:lpstr>Cambria Math</vt:lpstr>
      <vt:lpstr>Times New Roman</vt:lpstr>
      <vt:lpstr>Office Theme</vt:lpstr>
      <vt:lpstr>4_Office Theme</vt:lpstr>
      <vt:lpstr>Chủ đề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ĐKP2</vt:lpstr>
      <vt:lpstr>PowerPoint Presentation</vt:lpstr>
      <vt:lpstr>PowerPoint Presentation</vt:lpstr>
      <vt:lpstr>PowerPoint Presentation</vt:lpstr>
      <vt:lpstr>Ví dụ</vt:lpstr>
      <vt:lpstr>Ví dụ</vt:lpstr>
      <vt:lpstr>BÀI TẬP VẬN DỤ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smail - [2010]</dc:creator>
  <cp:lastModifiedBy>PC</cp:lastModifiedBy>
  <cp:revision>40</cp:revision>
  <dcterms:created xsi:type="dcterms:W3CDTF">2022-05-31T05:12:59Z</dcterms:created>
  <dcterms:modified xsi:type="dcterms:W3CDTF">2022-08-17T16:07:30Z</dcterms:modified>
</cp:coreProperties>
</file>